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187966" w14:textId="17B7554A" w:rsidR="001C100F" w:rsidRPr="001A448C" w:rsidRDefault="00EC3E5A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80768" behindDoc="1" locked="0" layoutInCell="1" allowOverlap="1" wp14:anchorId="1B9710F0" wp14:editId="0D718921">
            <wp:simplePos x="0" y="0"/>
            <wp:positionH relativeFrom="column">
              <wp:posOffset>-1089660</wp:posOffset>
            </wp:positionH>
            <wp:positionV relativeFrom="paragraph">
              <wp:posOffset>-1351281</wp:posOffset>
            </wp:positionV>
            <wp:extent cx="7600949" cy="10696575"/>
            <wp:effectExtent l="0" t="0" r="0" b="0"/>
            <wp:wrapNone/>
            <wp:docPr id="16" name="Bildobjekt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rundVux 1 NY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01099" cy="106967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</w:t>
      </w:r>
      <w:r w:rsidR="002E0D9E">
        <w:rPr>
          <w:rFonts w:ascii="Arial" w:hAnsi="Arial" w:cs="Arial"/>
          <w:noProof/>
        </w:rPr>
        <w:t>kapitel</w:t>
      </w:r>
      <w:r w:rsidR="000426A0">
        <w:rPr>
          <w:rFonts w:ascii="Arial" w:hAnsi="Arial" w:cs="Arial"/>
          <w:noProof/>
        </w:rPr>
        <w:t xml:space="preserve"> </w:t>
      </w:r>
      <w:r w:rsidR="006516F5">
        <w:rPr>
          <w:rFonts w:ascii="Arial" w:hAnsi="Arial" w:cs="Arial"/>
          <w:noProof/>
        </w:rPr>
        <w:t>3</w:t>
      </w:r>
    </w:p>
    <w:p w14:paraId="09D19B64" w14:textId="77777777" w:rsidR="00E96FD0" w:rsidRPr="0068701F" w:rsidRDefault="00E96FD0" w:rsidP="00E96FD0">
      <w:pPr>
        <w:pStyle w:val="FormatmallUppgiftluftver12pt"/>
      </w:pPr>
    </w:p>
    <w:p w14:paraId="29FF7DDD" w14:textId="77777777" w:rsidR="00A306E3" w:rsidRPr="00E91733" w:rsidRDefault="00A306E3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E91733">
        <w:rPr>
          <w:rFonts w:ascii="Arial" w:eastAsia="Arial" w:hAnsi="Arial" w:cs="Arial"/>
          <w:b/>
          <w:bCs/>
          <w:sz w:val="22"/>
          <w:szCs w:val="22"/>
        </w:rPr>
        <w:t>Del</w:t>
      </w:r>
      <w:r w:rsidRPr="00E91733">
        <w:rPr>
          <w:rFonts w:ascii="Arial" w:eastAsia="Arial" w:hAnsi="Arial" w:cs="Arial"/>
          <w:b/>
          <w:bCs/>
          <w:spacing w:val="-17"/>
          <w:sz w:val="22"/>
          <w:szCs w:val="22"/>
        </w:rPr>
        <w:t xml:space="preserve"> </w:t>
      </w:r>
      <w:r w:rsidRPr="00E91733">
        <w:rPr>
          <w:rFonts w:ascii="Arial" w:eastAsia="Arial" w:hAnsi="Arial" w:cs="Arial"/>
          <w:b/>
          <w:bCs/>
          <w:sz w:val="22"/>
          <w:szCs w:val="22"/>
        </w:rPr>
        <w:t>I</w:t>
      </w:r>
    </w:p>
    <w:p w14:paraId="498C60AD" w14:textId="77777777" w:rsidR="00A306E3" w:rsidRPr="00C32809" w:rsidRDefault="00A306E3" w:rsidP="00A306E3"/>
    <w:p w14:paraId="491E0EF5" w14:textId="65815980" w:rsidR="006516F5" w:rsidRPr="0068701F" w:rsidRDefault="0017282D" w:rsidP="006516F5">
      <w:pPr>
        <w:pStyle w:val="FormatmallUppgiftluftver12pt"/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1</w:t>
      </w:r>
      <w:r w:rsidR="006516F5" w:rsidRPr="006516F5">
        <w:rPr>
          <w:spacing w:val="-3"/>
        </w:rPr>
        <w:t xml:space="preserve"> </w:t>
      </w:r>
      <w:r w:rsidR="006516F5" w:rsidRPr="00C32809">
        <w:rPr>
          <w:spacing w:val="-3"/>
        </w:rPr>
        <w:tab/>
      </w:r>
      <w:r w:rsidR="006516F5" w:rsidRPr="0068701F">
        <w:t>Skriv klockslagen med siffror.</w:t>
      </w:r>
    </w:p>
    <w:p w14:paraId="21309A68" w14:textId="464C9D3F" w:rsidR="006516F5" w:rsidRDefault="006516F5" w:rsidP="003F0FC8">
      <w:pPr>
        <w:pStyle w:val="Rad2"/>
        <w:tabs>
          <w:tab w:val="clear" w:pos="3119"/>
          <w:tab w:val="left" w:pos="4253"/>
        </w:tabs>
        <w:rPr>
          <w:lang w:val="sv-SE"/>
        </w:rPr>
      </w:pPr>
      <w:r w:rsidRPr="006000F5">
        <w:rPr>
          <w:lang w:val="sv-SE"/>
        </w:rPr>
        <w:tab/>
      </w:r>
      <w:r>
        <w:rPr>
          <w:lang w:val="sv-SE"/>
        </w:rPr>
        <w:t>a)  halv åtta på kvällen</w:t>
      </w:r>
      <w:r>
        <w:rPr>
          <w:lang w:val="sv-SE"/>
        </w:rPr>
        <w:tab/>
        <w:t>b)  fem över halv tre på eftermiddagen</w:t>
      </w:r>
    </w:p>
    <w:p w14:paraId="60A0539B" w14:textId="6B4983F5" w:rsidR="006516F5" w:rsidRDefault="00E345EF" w:rsidP="006516F5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21B5D228" wp14:editId="7EDC4C2A">
            <wp:simplePos x="0" y="0"/>
            <wp:positionH relativeFrom="column">
              <wp:posOffset>3787140</wp:posOffset>
            </wp:positionH>
            <wp:positionV relativeFrom="paragraph">
              <wp:posOffset>69215</wp:posOffset>
            </wp:positionV>
            <wp:extent cx="1332000" cy="1364400"/>
            <wp:effectExtent l="0" t="0" r="1905" b="7620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Bildobjekt 3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332000" cy="136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516F5">
        <w:rPr>
          <w:rStyle w:val="Uppgiftssiffra"/>
        </w:rPr>
        <w:t xml:space="preserve">  2</w:t>
      </w:r>
      <w:r w:rsidR="006516F5" w:rsidRPr="0068701F">
        <w:tab/>
      </w:r>
      <w:r w:rsidR="00E96FD0" w:rsidRPr="0068701F">
        <w:t xml:space="preserve">Diagrammet visar hur många </w:t>
      </w:r>
      <w:proofErr w:type="gramStart"/>
      <w:r w:rsidR="00E96FD0" w:rsidRPr="0068701F">
        <w:t>millimeter</w:t>
      </w:r>
      <w:r w:rsidR="00E96FD0">
        <w:t xml:space="preserve"> nederbörd</w:t>
      </w:r>
      <w:proofErr w:type="gramEnd"/>
      <w:r w:rsidR="006516F5">
        <w:br/>
      </w:r>
      <w:r w:rsidR="006516F5" w:rsidRPr="0068701F">
        <w:t>det föll i Visby under ett kvartal</w:t>
      </w:r>
      <w:r w:rsidR="005932A0">
        <w:t>.</w:t>
      </w:r>
    </w:p>
    <w:p w14:paraId="01B45A9F" w14:textId="124F119B" w:rsidR="006516F5" w:rsidRPr="007B742D" w:rsidRDefault="006516F5" w:rsidP="006516F5">
      <w:pPr>
        <w:pStyle w:val="Rad2"/>
        <w:rPr>
          <w:lang w:val="sv-SE"/>
        </w:rPr>
      </w:pPr>
      <w:r w:rsidRPr="00521D3B">
        <w:rPr>
          <w:lang w:val="sv-SE"/>
        </w:rPr>
        <w:tab/>
      </w:r>
      <w:r>
        <w:rPr>
          <w:noProof/>
          <w:lang w:val="sv-SE"/>
        </w:rPr>
        <mc:AlternateContent>
          <mc:Choice Requires="wpg">
            <w:drawing>
              <wp:anchor distT="0" distB="0" distL="114300" distR="114300" simplePos="0" relativeHeight="251693056" behindDoc="1" locked="0" layoutInCell="1" allowOverlap="1" wp14:anchorId="729990D8" wp14:editId="0856A323">
                <wp:simplePos x="0" y="0"/>
                <wp:positionH relativeFrom="page">
                  <wp:posOffset>5060315</wp:posOffset>
                </wp:positionH>
                <wp:positionV relativeFrom="paragraph">
                  <wp:posOffset>241300</wp:posOffset>
                </wp:positionV>
                <wp:extent cx="72390" cy="67310"/>
                <wp:effectExtent l="0" t="0" r="0" b="0"/>
                <wp:wrapNone/>
                <wp:docPr id="194" name="Grupp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2390" cy="67310"/>
                          <a:chOff x="7969" y="380"/>
                          <a:chExt cx="114" cy="106"/>
                        </a:xfrm>
                      </wpg:grpSpPr>
                      <wpg:grpSp>
                        <wpg:cNvPr id="195" name="Group 110"/>
                        <wpg:cNvGrpSpPr>
                          <a:grpSpLocks/>
                        </wpg:cNvGrpSpPr>
                        <wpg:grpSpPr bwMode="auto">
                          <a:xfrm>
                            <a:off x="7987" y="405"/>
                            <a:ext cx="77" cy="58"/>
                            <a:chOff x="7987" y="405"/>
                            <a:chExt cx="77" cy="58"/>
                          </a:xfrm>
                        </wpg:grpSpPr>
                        <wps:wsp>
                          <wps:cNvPr id="196" name="Freeform 111"/>
                          <wps:cNvSpPr>
                            <a:spLocks/>
                          </wps:cNvSpPr>
                          <wps:spPr bwMode="auto">
                            <a:xfrm>
                              <a:off x="7987" y="405"/>
                              <a:ext cx="77" cy="58"/>
                            </a:xfrm>
                            <a:custGeom>
                              <a:avLst/>
                              <a:gdLst>
                                <a:gd name="T0" fmla="+- 0 7991 7987"/>
                                <a:gd name="T1" fmla="*/ T0 w 77"/>
                                <a:gd name="T2" fmla="+- 0 405 405"/>
                                <a:gd name="T3" fmla="*/ 405 h 58"/>
                                <a:gd name="T4" fmla="+- 0 7987 7987"/>
                                <a:gd name="T5" fmla="*/ T4 w 77"/>
                                <a:gd name="T6" fmla="+- 0 462 405"/>
                                <a:gd name="T7" fmla="*/ 462 h 58"/>
                                <a:gd name="T8" fmla="+- 0 8001 7987"/>
                                <a:gd name="T9" fmla="*/ T8 w 77"/>
                                <a:gd name="T10" fmla="+- 0 456 405"/>
                                <a:gd name="T11" fmla="*/ 456 h 58"/>
                                <a:gd name="T12" fmla="+- 0 8023 7987"/>
                                <a:gd name="T13" fmla="*/ T12 w 77"/>
                                <a:gd name="T14" fmla="+- 0 447 405"/>
                                <a:gd name="T15" fmla="*/ 447 h 58"/>
                                <a:gd name="T16" fmla="+- 0 8046 7987"/>
                                <a:gd name="T17" fmla="*/ T16 w 77"/>
                                <a:gd name="T18" fmla="+- 0 439 405"/>
                                <a:gd name="T19" fmla="*/ 439 h 58"/>
                                <a:gd name="T20" fmla="+- 0 8064 7987"/>
                                <a:gd name="T21" fmla="*/ T20 w 77"/>
                                <a:gd name="T22" fmla="+- 0 434 405"/>
                                <a:gd name="T23" fmla="*/ 434 h 58"/>
                                <a:gd name="T24" fmla="+- 0 8061 7987"/>
                                <a:gd name="T25" fmla="*/ T24 w 77"/>
                                <a:gd name="T26" fmla="+- 0 431 405"/>
                                <a:gd name="T27" fmla="*/ 431 h 58"/>
                                <a:gd name="T28" fmla="+- 0 8045 7987"/>
                                <a:gd name="T29" fmla="*/ T28 w 77"/>
                                <a:gd name="T30" fmla="+- 0 427 405"/>
                                <a:gd name="T31" fmla="*/ 427 h 58"/>
                                <a:gd name="T32" fmla="+- 0 8028 7987"/>
                                <a:gd name="T33" fmla="*/ T32 w 77"/>
                                <a:gd name="T34" fmla="+- 0 421 405"/>
                                <a:gd name="T35" fmla="*/ 421 h 58"/>
                                <a:gd name="T36" fmla="+- 0 8008 7987"/>
                                <a:gd name="T37" fmla="*/ T36 w 77"/>
                                <a:gd name="T38" fmla="+- 0 413 405"/>
                                <a:gd name="T39" fmla="*/ 413 h 58"/>
                                <a:gd name="T40" fmla="+- 0 7991 7987"/>
                                <a:gd name="T41" fmla="*/ T40 w 77"/>
                                <a:gd name="T42" fmla="+- 0 405 405"/>
                                <a:gd name="T43" fmla="*/ 405 h 58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</a:cxnLst>
                              <a:rect l="0" t="0" r="r" b="b"/>
                              <a:pathLst>
                                <a:path w="77" h="58">
                                  <a:moveTo>
                                    <a:pt x="4" y="0"/>
                                  </a:moveTo>
                                  <a:lnTo>
                                    <a:pt x="0" y="57"/>
                                  </a:lnTo>
                                  <a:lnTo>
                                    <a:pt x="14" y="51"/>
                                  </a:lnTo>
                                  <a:lnTo>
                                    <a:pt x="36" y="42"/>
                                  </a:lnTo>
                                  <a:lnTo>
                                    <a:pt x="59" y="34"/>
                                  </a:lnTo>
                                  <a:lnTo>
                                    <a:pt x="77" y="29"/>
                                  </a:lnTo>
                                  <a:lnTo>
                                    <a:pt x="74" y="26"/>
                                  </a:lnTo>
                                  <a:lnTo>
                                    <a:pt x="58" y="22"/>
                                  </a:lnTo>
                                  <a:lnTo>
                                    <a:pt x="41" y="16"/>
                                  </a:lnTo>
                                  <a:lnTo>
                                    <a:pt x="21" y="8"/>
                                  </a:lnTo>
                                  <a:lnTo>
                                    <a:pt x="4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97" name="Group 112"/>
                        <wpg:cNvGrpSpPr>
                          <a:grpSpLocks/>
                        </wpg:cNvGrpSpPr>
                        <wpg:grpSpPr bwMode="auto">
                          <a:xfrm>
                            <a:off x="7979" y="390"/>
                            <a:ext cx="94" cy="86"/>
                            <a:chOff x="7979" y="390"/>
                            <a:chExt cx="94" cy="86"/>
                          </a:xfrm>
                        </wpg:grpSpPr>
                        <wps:wsp>
                          <wps:cNvPr id="198" name="Freeform 113"/>
                          <wps:cNvSpPr>
                            <a:spLocks/>
                          </wps:cNvSpPr>
                          <wps:spPr bwMode="auto">
                            <a:xfrm>
                              <a:off x="7979" y="390"/>
                              <a:ext cx="94" cy="86"/>
                            </a:xfrm>
                            <a:custGeom>
                              <a:avLst/>
                              <a:gdLst>
                                <a:gd name="T0" fmla="+- 0 7979 7979"/>
                                <a:gd name="T1" fmla="*/ T0 w 94"/>
                                <a:gd name="T2" fmla="+- 0 390 390"/>
                                <a:gd name="T3" fmla="*/ 390 h 86"/>
                                <a:gd name="T4" fmla="+- 0 7979 7979"/>
                                <a:gd name="T5" fmla="*/ T4 w 94"/>
                                <a:gd name="T6" fmla="+- 0 476 390"/>
                                <a:gd name="T7" fmla="*/ 476 h 86"/>
                                <a:gd name="T8" fmla="+- 0 7994 7979"/>
                                <a:gd name="T9" fmla="*/ T8 w 94"/>
                                <a:gd name="T10" fmla="+- 0 468 390"/>
                                <a:gd name="T11" fmla="*/ 468 h 86"/>
                                <a:gd name="T12" fmla="+- 0 8006 7979"/>
                                <a:gd name="T13" fmla="*/ T12 w 94"/>
                                <a:gd name="T14" fmla="+- 0 462 390"/>
                                <a:gd name="T15" fmla="*/ 462 h 86"/>
                                <a:gd name="T16" fmla="+- 0 7987 7979"/>
                                <a:gd name="T17" fmla="*/ T16 w 94"/>
                                <a:gd name="T18" fmla="+- 0 462 390"/>
                                <a:gd name="T19" fmla="*/ 462 h 86"/>
                                <a:gd name="T20" fmla="+- 0 7983 7979"/>
                                <a:gd name="T21" fmla="*/ T20 w 94"/>
                                <a:gd name="T22" fmla="+- 0 456 390"/>
                                <a:gd name="T23" fmla="*/ 456 h 86"/>
                                <a:gd name="T24" fmla="+- 0 7995 7979"/>
                                <a:gd name="T25" fmla="*/ T24 w 94"/>
                                <a:gd name="T26" fmla="+- 0 450 390"/>
                                <a:gd name="T27" fmla="*/ 450 h 86"/>
                                <a:gd name="T28" fmla="+- 0 7995 7979"/>
                                <a:gd name="T29" fmla="*/ T28 w 94"/>
                                <a:gd name="T30" fmla="+- 0 415 390"/>
                                <a:gd name="T31" fmla="*/ 415 h 86"/>
                                <a:gd name="T32" fmla="+- 0 7988 7979"/>
                                <a:gd name="T33" fmla="*/ T32 w 94"/>
                                <a:gd name="T34" fmla="+- 0 412 390"/>
                                <a:gd name="T35" fmla="*/ 412 h 86"/>
                                <a:gd name="T36" fmla="+- 0 7987 7979"/>
                                <a:gd name="T37" fmla="*/ T36 w 94"/>
                                <a:gd name="T38" fmla="+- 0 403 390"/>
                                <a:gd name="T39" fmla="*/ 403 h 86"/>
                                <a:gd name="T40" fmla="+- 0 8006 7979"/>
                                <a:gd name="T41" fmla="*/ T40 w 94"/>
                                <a:gd name="T42" fmla="+- 0 403 390"/>
                                <a:gd name="T43" fmla="*/ 403 h 86"/>
                                <a:gd name="T44" fmla="+- 0 7979 7979"/>
                                <a:gd name="T45" fmla="*/ T44 w 94"/>
                                <a:gd name="T46" fmla="+- 0 390 390"/>
                                <a:gd name="T47" fmla="*/ 390 h 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</a:cxnLst>
                              <a:rect l="0" t="0" r="r" b="b"/>
                              <a:pathLst>
                                <a:path w="94" h="86">
                                  <a:moveTo>
                                    <a:pt x="0" y="0"/>
                                  </a:moveTo>
                                  <a:lnTo>
                                    <a:pt x="0" y="86"/>
                                  </a:lnTo>
                                  <a:lnTo>
                                    <a:pt x="15" y="78"/>
                                  </a:lnTo>
                                  <a:lnTo>
                                    <a:pt x="27" y="72"/>
                                  </a:lnTo>
                                  <a:lnTo>
                                    <a:pt x="8" y="72"/>
                                  </a:lnTo>
                                  <a:lnTo>
                                    <a:pt x="4" y="66"/>
                                  </a:lnTo>
                                  <a:lnTo>
                                    <a:pt x="16" y="60"/>
                                  </a:lnTo>
                                  <a:lnTo>
                                    <a:pt x="16" y="25"/>
                                  </a:lnTo>
                                  <a:lnTo>
                                    <a:pt x="9" y="22"/>
                                  </a:lnTo>
                                  <a:lnTo>
                                    <a:pt x="8" y="13"/>
                                  </a:lnTo>
                                  <a:lnTo>
                                    <a:pt x="27" y="13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9" name="Freeform 114"/>
                          <wps:cNvSpPr>
                            <a:spLocks/>
                          </wps:cNvSpPr>
                          <wps:spPr bwMode="auto">
                            <a:xfrm>
                              <a:off x="7979" y="390"/>
                              <a:ext cx="94" cy="86"/>
                            </a:xfrm>
                            <a:custGeom>
                              <a:avLst/>
                              <a:gdLst>
                                <a:gd name="T0" fmla="+- 0 7995 7979"/>
                                <a:gd name="T1" fmla="*/ T0 w 94"/>
                                <a:gd name="T2" fmla="+- 0 450 390"/>
                                <a:gd name="T3" fmla="*/ 450 h 86"/>
                                <a:gd name="T4" fmla="+- 0 7983 7979"/>
                                <a:gd name="T5" fmla="*/ T4 w 94"/>
                                <a:gd name="T6" fmla="+- 0 456 390"/>
                                <a:gd name="T7" fmla="*/ 456 h 86"/>
                                <a:gd name="T8" fmla="+- 0 7987 7979"/>
                                <a:gd name="T9" fmla="*/ T8 w 94"/>
                                <a:gd name="T10" fmla="+- 0 462 390"/>
                                <a:gd name="T11" fmla="*/ 462 h 86"/>
                                <a:gd name="T12" fmla="+- 0 7995 7979"/>
                                <a:gd name="T13" fmla="*/ T12 w 94"/>
                                <a:gd name="T14" fmla="+- 0 462 390"/>
                                <a:gd name="T15" fmla="*/ 462 h 86"/>
                                <a:gd name="T16" fmla="+- 0 7995 7979"/>
                                <a:gd name="T17" fmla="*/ T16 w 94"/>
                                <a:gd name="T18" fmla="+- 0 450 390"/>
                                <a:gd name="T19" fmla="*/ 450 h 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86">
                                  <a:moveTo>
                                    <a:pt x="16" y="60"/>
                                  </a:moveTo>
                                  <a:lnTo>
                                    <a:pt x="4" y="66"/>
                                  </a:lnTo>
                                  <a:lnTo>
                                    <a:pt x="8" y="72"/>
                                  </a:lnTo>
                                  <a:lnTo>
                                    <a:pt x="16" y="72"/>
                                  </a:lnTo>
                                  <a:lnTo>
                                    <a:pt x="16" y="6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0" name="Freeform 115"/>
                          <wps:cNvSpPr>
                            <a:spLocks/>
                          </wps:cNvSpPr>
                          <wps:spPr bwMode="auto">
                            <a:xfrm>
                              <a:off x="7979" y="390"/>
                              <a:ext cx="94" cy="86"/>
                            </a:xfrm>
                            <a:custGeom>
                              <a:avLst/>
                              <a:gdLst>
                                <a:gd name="T0" fmla="+- 0 8039 7979"/>
                                <a:gd name="T1" fmla="*/ T0 w 94"/>
                                <a:gd name="T2" fmla="+- 0 433 390"/>
                                <a:gd name="T3" fmla="*/ 433 h 86"/>
                                <a:gd name="T4" fmla="+- 0 8019 7979"/>
                                <a:gd name="T5" fmla="*/ T4 w 94"/>
                                <a:gd name="T6" fmla="+- 0 440 390"/>
                                <a:gd name="T7" fmla="*/ 440 h 86"/>
                                <a:gd name="T8" fmla="+- 0 7997 7979"/>
                                <a:gd name="T9" fmla="*/ T8 w 94"/>
                                <a:gd name="T10" fmla="+- 0 449 390"/>
                                <a:gd name="T11" fmla="*/ 449 h 86"/>
                                <a:gd name="T12" fmla="+- 0 7995 7979"/>
                                <a:gd name="T13" fmla="*/ T12 w 94"/>
                                <a:gd name="T14" fmla="+- 0 450 390"/>
                                <a:gd name="T15" fmla="*/ 450 h 86"/>
                                <a:gd name="T16" fmla="+- 0 7995 7979"/>
                                <a:gd name="T17" fmla="*/ T16 w 94"/>
                                <a:gd name="T18" fmla="+- 0 462 390"/>
                                <a:gd name="T19" fmla="*/ 462 h 86"/>
                                <a:gd name="T20" fmla="+- 0 8006 7979"/>
                                <a:gd name="T21" fmla="*/ T20 w 94"/>
                                <a:gd name="T22" fmla="+- 0 462 390"/>
                                <a:gd name="T23" fmla="*/ 462 h 86"/>
                                <a:gd name="T24" fmla="+- 0 8011 7979"/>
                                <a:gd name="T25" fmla="*/ T24 w 94"/>
                                <a:gd name="T26" fmla="+- 0 460 390"/>
                                <a:gd name="T27" fmla="*/ 460 h 86"/>
                                <a:gd name="T28" fmla="+- 0 8035 7979"/>
                                <a:gd name="T29" fmla="*/ T28 w 94"/>
                                <a:gd name="T30" fmla="+- 0 451 390"/>
                                <a:gd name="T31" fmla="*/ 451 h 86"/>
                                <a:gd name="T32" fmla="+- 0 8056 7979"/>
                                <a:gd name="T33" fmla="*/ T32 w 94"/>
                                <a:gd name="T34" fmla="+- 0 444 390"/>
                                <a:gd name="T35" fmla="*/ 444 h 86"/>
                                <a:gd name="T36" fmla="+- 0 8073 7979"/>
                                <a:gd name="T37" fmla="*/ T36 w 94"/>
                                <a:gd name="T38" fmla="+- 0 441 390"/>
                                <a:gd name="T39" fmla="*/ 441 h 86"/>
                                <a:gd name="T40" fmla="+- 0 8070 7979"/>
                                <a:gd name="T41" fmla="*/ T40 w 94"/>
                                <a:gd name="T42" fmla="+- 0 441 390"/>
                                <a:gd name="T43" fmla="*/ 441 h 86"/>
                                <a:gd name="T44" fmla="+- 0 8054 7979"/>
                                <a:gd name="T45" fmla="*/ T44 w 94"/>
                                <a:gd name="T46" fmla="+- 0 437 390"/>
                                <a:gd name="T47" fmla="*/ 437 h 86"/>
                                <a:gd name="T48" fmla="+- 0 8039 7979"/>
                                <a:gd name="T49" fmla="*/ T48 w 94"/>
                                <a:gd name="T50" fmla="+- 0 433 390"/>
                                <a:gd name="T51" fmla="*/ 433 h 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  <a:cxn ang="0">
                                  <a:pos x="T41" y="T43"/>
                                </a:cxn>
                                <a:cxn ang="0">
                                  <a:pos x="T45" y="T47"/>
                                </a:cxn>
                                <a:cxn ang="0">
                                  <a:pos x="T49" y="T51"/>
                                </a:cxn>
                              </a:cxnLst>
                              <a:rect l="0" t="0" r="r" b="b"/>
                              <a:pathLst>
                                <a:path w="94" h="86">
                                  <a:moveTo>
                                    <a:pt x="60" y="43"/>
                                  </a:moveTo>
                                  <a:lnTo>
                                    <a:pt x="40" y="50"/>
                                  </a:lnTo>
                                  <a:lnTo>
                                    <a:pt x="18" y="59"/>
                                  </a:lnTo>
                                  <a:lnTo>
                                    <a:pt x="16" y="60"/>
                                  </a:lnTo>
                                  <a:lnTo>
                                    <a:pt x="16" y="72"/>
                                  </a:lnTo>
                                  <a:lnTo>
                                    <a:pt x="27" y="72"/>
                                  </a:lnTo>
                                  <a:lnTo>
                                    <a:pt x="32" y="70"/>
                                  </a:lnTo>
                                  <a:lnTo>
                                    <a:pt x="56" y="61"/>
                                  </a:lnTo>
                                  <a:lnTo>
                                    <a:pt x="77" y="54"/>
                                  </a:lnTo>
                                  <a:lnTo>
                                    <a:pt x="94" y="51"/>
                                  </a:lnTo>
                                  <a:lnTo>
                                    <a:pt x="91" y="51"/>
                                  </a:lnTo>
                                  <a:lnTo>
                                    <a:pt x="75" y="47"/>
                                  </a:lnTo>
                                  <a:lnTo>
                                    <a:pt x="60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1" name="Freeform 116"/>
                          <wps:cNvSpPr>
                            <a:spLocks/>
                          </wps:cNvSpPr>
                          <wps:spPr bwMode="auto">
                            <a:xfrm>
                              <a:off x="7979" y="390"/>
                              <a:ext cx="94" cy="86"/>
                            </a:xfrm>
                            <a:custGeom>
                              <a:avLst/>
                              <a:gdLst>
                                <a:gd name="T0" fmla="+- 0 8061 7979"/>
                                <a:gd name="T1" fmla="*/ T0 w 94"/>
                                <a:gd name="T2" fmla="+- 0 427 390"/>
                                <a:gd name="T3" fmla="*/ 427 h 86"/>
                                <a:gd name="T4" fmla="+- 0 8042 7979"/>
                                <a:gd name="T5" fmla="*/ T4 w 94"/>
                                <a:gd name="T6" fmla="+- 0 432 390"/>
                                <a:gd name="T7" fmla="*/ 432 h 86"/>
                                <a:gd name="T8" fmla="+- 0 8039 7979"/>
                                <a:gd name="T9" fmla="*/ T8 w 94"/>
                                <a:gd name="T10" fmla="+- 0 433 390"/>
                                <a:gd name="T11" fmla="*/ 433 h 86"/>
                                <a:gd name="T12" fmla="+- 0 8054 7979"/>
                                <a:gd name="T13" fmla="*/ T12 w 94"/>
                                <a:gd name="T14" fmla="+- 0 437 390"/>
                                <a:gd name="T15" fmla="*/ 437 h 86"/>
                                <a:gd name="T16" fmla="+- 0 8070 7979"/>
                                <a:gd name="T17" fmla="*/ T16 w 94"/>
                                <a:gd name="T18" fmla="+- 0 441 390"/>
                                <a:gd name="T19" fmla="*/ 441 h 86"/>
                                <a:gd name="T20" fmla="+- 0 8072 7979"/>
                                <a:gd name="T21" fmla="*/ T20 w 94"/>
                                <a:gd name="T22" fmla="+- 0 433 390"/>
                                <a:gd name="T23" fmla="*/ 433 h 86"/>
                                <a:gd name="T24" fmla="+- 0 8071 7979"/>
                                <a:gd name="T25" fmla="*/ T24 w 94"/>
                                <a:gd name="T26" fmla="+- 0 433 390"/>
                                <a:gd name="T27" fmla="*/ 433 h 86"/>
                                <a:gd name="T28" fmla="+- 0 8061 7979"/>
                                <a:gd name="T29" fmla="*/ T28 w 94"/>
                                <a:gd name="T30" fmla="+- 0 427 390"/>
                                <a:gd name="T31" fmla="*/ 427 h 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</a:cxnLst>
                              <a:rect l="0" t="0" r="r" b="b"/>
                              <a:pathLst>
                                <a:path w="94" h="86">
                                  <a:moveTo>
                                    <a:pt x="82" y="37"/>
                                  </a:moveTo>
                                  <a:lnTo>
                                    <a:pt x="63" y="42"/>
                                  </a:lnTo>
                                  <a:lnTo>
                                    <a:pt x="60" y="43"/>
                                  </a:lnTo>
                                  <a:lnTo>
                                    <a:pt x="75" y="47"/>
                                  </a:lnTo>
                                  <a:lnTo>
                                    <a:pt x="91" y="51"/>
                                  </a:lnTo>
                                  <a:lnTo>
                                    <a:pt x="93" y="43"/>
                                  </a:lnTo>
                                  <a:lnTo>
                                    <a:pt x="92" y="43"/>
                                  </a:lnTo>
                                  <a:lnTo>
                                    <a:pt x="82" y="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2" name="Freeform 117"/>
                          <wps:cNvSpPr>
                            <a:spLocks/>
                          </wps:cNvSpPr>
                          <wps:spPr bwMode="auto">
                            <a:xfrm>
                              <a:off x="7979" y="390"/>
                              <a:ext cx="94" cy="86"/>
                            </a:xfrm>
                            <a:custGeom>
                              <a:avLst/>
                              <a:gdLst>
                                <a:gd name="T0" fmla="+- 0 8072 7979"/>
                                <a:gd name="T1" fmla="*/ T0 w 94"/>
                                <a:gd name="T2" fmla="+- 0 433 390"/>
                                <a:gd name="T3" fmla="*/ 433 h 86"/>
                                <a:gd name="T4" fmla="+- 0 8070 7979"/>
                                <a:gd name="T5" fmla="*/ T4 w 94"/>
                                <a:gd name="T6" fmla="+- 0 441 390"/>
                                <a:gd name="T7" fmla="*/ 441 h 86"/>
                                <a:gd name="T8" fmla="+- 0 8073 7979"/>
                                <a:gd name="T9" fmla="*/ T8 w 94"/>
                                <a:gd name="T10" fmla="+- 0 441 390"/>
                                <a:gd name="T11" fmla="*/ 441 h 86"/>
                                <a:gd name="T12" fmla="+- 0 8072 7979"/>
                                <a:gd name="T13" fmla="*/ T12 w 94"/>
                                <a:gd name="T14" fmla="+- 0 433 390"/>
                                <a:gd name="T15" fmla="*/ 433 h 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94" h="86">
                                  <a:moveTo>
                                    <a:pt x="93" y="43"/>
                                  </a:moveTo>
                                  <a:lnTo>
                                    <a:pt x="91" y="51"/>
                                  </a:lnTo>
                                  <a:lnTo>
                                    <a:pt x="94" y="51"/>
                                  </a:lnTo>
                                  <a:lnTo>
                                    <a:pt x="93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3" name="Freeform 118"/>
                          <wps:cNvSpPr>
                            <a:spLocks/>
                          </wps:cNvSpPr>
                          <wps:spPr bwMode="auto">
                            <a:xfrm>
                              <a:off x="7979" y="390"/>
                              <a:ext cx="94" cy="86"/>
                            </a:xfrm>
                            <a:custGeom>
                              <a:avLst/>
                              <a:gdLst>
                                <a:gd name="T0" fmla="+- 0 8071 7979"/>
                                <a:gd name="T1" fmla="*/ T0 w 94"/>
                                <a:gd name="T2" fmla="+- 0 433 390"/>
                                <a:gd name="T3" fmla="*/ 433 h 86"/>
                                <a:gd name="T4" fmla="+- 0 8072 7979"/>
                                <a:gd name="T5" fmla="*/ T4 w 94"/>
                                <a:gd name="T6" fmla="+- 0 433 390"/>
                                <a:gd name="T7" fmla="*/ 433 h 86"/>
                                <a:gd name="T8" fmla="+- 0 8072 7979"/>
                                <a:gd name="T9" fmla="*/ T8 w 94"/>
                                <a:gd name="T10" fmla="+- 0 433 390"/>
                                <a:gd name="T11" fmla="*/ 433 h 86"/>
                                <a:gd name="T12" fmla="+- 0 8071 7979"/>
                                <a:gd name="T13" fmla="*/ T12 w 94"/>
                                <a:gd name="T14" fmla="+- 0 433 390"/>
                                <a:gd name="T15" fmla="*/ 433 h 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94" h="86">
                                  <a:moveTo>
                                    <a:pt x="92" y="43"/>
                                  </a:moveTo>
                                  <a:lnTo>
                                    <a:pt x="93" y="43"/>
                                  </a:lnTo>
                                  <a:lnTo>
                                    <a:pt x="92" y="4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4" name="Freeform 119"/>
                          <wps:cNvSpPr>
                            <a:spLocks/>
                          </wps:cNvSpPr>
                          <wps:spPr bwMode="auto">
                            <a:xfrm>
                              <a:off x="7979" y="390"/>
                              <a:ext cx="94" cy="86"/>
                            </a:xfrm>
                            <a:custGeom>
                              <a:avLst/>
                              <a:gdLst>
                                <a:gd name="T0" fmla="+- 0 8030 7979"/>
                                <a:gd name="T1" fmla="*/ T0 w 94"/>
                                <a:gd name="T2" fmla="+- 0 413 390"/>
                                <a:gd name="T3" fmla="*/ 413 h 86"/>
                                <a:gd name="T4" fmla="+- 0 8028 7979"/>
                                <a:gd name="T5" fmla="*/ T4 w 94"/>
                                <a:gd name="T6" fmla="+- 0 421 390"/>
                                <a:gd name="T7" fmla="*/ 421 h 86"/>
                                <a:gd name="T8" fmla="+- 0 8033 7979"/>
                                <a:gd name="T9" fmla="*/ T8 w 94"/>
                                <a:gd name="T10" fmla="+- 0 431 390"/>
                                <a:gd name="T11" fmla="*/ 431 h 86"/>
                                <a:gd name="T12" fmla="+- 0 8039 7979"/>
                                <a:gd name="T13" fmla="*/ T12 w 94"/>
                                <a:gd name="T14" fmla="+- 0 433 390"/>
                                <a:gd name="T15" fmla="*/ 433 h 86"/>
                                <a:gd name="T16" fmla="+- 0 8042 7979"/>
                                <a:gd name="T17" fmla="*/ T16 w 94"/>
                                <a:gd name="T18" fmla="+- 0 432 390"/>
                                <a:gd name="T19" fmla="*/ 432 h 86"/>
                                <a:gd name="T20" fmla="+- 0 8061 7979"/>
                                <a:gd name="T21" fmla="*/ T20 w 94"/>
                                <a:gd name="T22" fmla="+- 0 427 390"/>
                                <a:gd name="T23" fmla="*/ 427 h 86"/>
                                <a:gd name="T24" fmla="+- 0 8070 7979"/>
                                <a:gd name="T25" fmla="*/ T24 w 94"/>
                                <a:gd name="T26" fmla="+- 0 427 390"/>
                                <a:gd name="T27" fmla="*/ 427 h 86"/>
                                <a:gd name="T28" fmla="+- 0 8070 7979"/>
                                <a:gd name="T29" fmla="*/ T28 w 94"/>
                                <a:gd name="T30" fmla="+- 0 424 390"/>
                                <a:gd name="T31" fmla="*/ 424 h 86"/>
                                <a:gd name="T32" fmla="+- 0 8052 7979"/>
                                <a:gd name="T33" fmla="*/ T32 w 94"/>
                                <a:gd name="T34" fmla="+- 0 420 390"/>
                                <a:gd name="T35" fmla="*/ 420 h 86"/>
                                <a:gd name="T36" fmla="+- 0 8030 7979"/>
                                <a:gd name="T37" fmla="*/ T36 w 94"/>
                                <a:gd name="T38" fmla="+- 0 413 390"/>
                                <a:gd name="T39" fmla="*/ 413 h 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  <a:cxn ang="0">
                                  <a:pos x="T37" y="T39"/>
                                </a:cxn>
                              </a:cxnLst>
                              <a:rect l="0" t="0" r="r" b="b"/>
                              <a:pathLst>
                                <a:path w="94" h="86">
                                  <a:moveTo>
                                    <a:pt x="51" y="23"/>
                                  </a:moveTo>
                                  <a:lnTo>
                                    <a:pt x="49" y="31"/>
                                  </a:lnTo>
                                  <a:lnTo>
                                    <a:pt x="54" y="41"/>
                                  </a:lnTo>
                                  <a:lnTo>
                                    <a:pt x="60" y="43"/>
                                  </a:lnTo>
                                  <a:lnTo>
                                    <a:pt x="63" y="42"/>
                                  </a:lnTo>
                                  <a:lnTo>
                                    <a:pt x="82" y="37"/>
                                  </a:lnTo>
                                  <a:lnTo>
                                    <a:pt x="91" y="37"/>
                                  </a:lnTo>
                                  <a:lnTo>
                                    <a:pt x="91" y="34"/>
                                  </a:lnTo>
                                  <a:lnTo>
                                    <a:pt x="73" y="30"/>
                                  </a:lnTo>
                                  <a:lnTo>
                                    <a:pt x="51" y="2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5" name="Freeform 120"/>
                          <wps:cNvSpPr>
                            <a:spLocks/>
                          </wps:cNvSpPr>
                          <wps:spPr bwMode="auto">
                            <a:xfrm>
                              <a:off x="7979" y="390"/>
                              <a:ext cx="94" cy="86"/>
                            </a:xfrm>
                            <a:custGeom>
                              <a:avLst/>
                              <a:gdLst>
                                <a:gd name="T0" fmla="+- 0 8070 7979"/>
                                <a:gd name="T1" fmla="*/ T0 w 94"/>
                                <a:gd name="T2" fmla="+- 0 427 390"/>
                                <a:gd name="T3" fmla="*/ 427 h 86"/>
                                <a:gd name="T4" fmla="+- 0 8061 7979"/>
                                <a:gd name="T5" fmla="*/ T4 w 94"/>
                                <a:gd name="T6" fmla="+- 0 427 390"/>
                                <a:gd name="T7" fmla="*/ 427 h 86"/>
                                <a:gd name="T8" fmla="+- 0 8071 7979"/>
                                <a:gd name="T9" fmla="*/ T8 w 94"/>
                                <a:gd name="T10" fmla="+- 0 433 390"/>
                                <a:gd name="T11" fmla="*/ 433 h 86"/>
                                <a:gd name="T12" fmla="+- 0 8070 7979"/>
                                <a:gd name="T13" fmla="*/ T12 w 94"/>
                                <a:gd name="T14" fmla="+- 0 427 390"/>
                                <a:gd name="T15" fmla="*/ 427 h 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</a:cxnLst>
                              <a:rect l="0" t="0" r="r" b="b"/>
                              <a:pathLst>
                                <a:path w="94" h="86">
                                  <a:moveTo>
                                    <a:pt x="91" y="37"/>
                                  </a:moveTo>
                                  <a:lnTo>
                                    <a:pt x="82" y="37"/>
                                  </a:lnTo>
                                  <a:lnTo>
                                    <a:pt x="92" y="43"/>
                                  </a:lnTo>
                                  <a:lnTo>
                                    <a:pt x="91" y="37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6" name="Freeform 121"/>
                          <wps:cNvSpPr>
                            <a:spLocks/>
                          </wps:cNvSpPr>
                          <wps:spPr bwMode="auto">
                            <a:xfrm>
                              <a:off x="7979" y="390"/>
                              <a:ext cx="94" cy="86"/>
                            </a:xfrm>
                            <a:custGeom>
                              <a:avLst/>
                              <a:gdLst>
                                <a:gd name="T0" fmla="+- 0 8006 7979"/>
                                <a:gd name="T1" fmla="*/ T0 w 94"/>
                                <a:gd name="T2" fmla="+- 0 403 390"/>
                                <a:gd name="T3" fmla="*/ 403 h 86"/>
                                <a:gd name="T4" fmla="+- 0 7995 7979"/>
                                <a:gd name="T5" fmla="*/ T4 w 94"/>
                                <a:gd name="T6" fmla="+- 0 403 390"/>
                                <a:gd name="T7" fmla="*/ 403 h 86"/>
                                <a:gd name="T8" fmla="+- 0 7995 7979"/>
                                <a:gd name="T9" fmla="*/ T8 w 94"/>
                                <a:gd name="T10" fmla="+- 0 415 390"/>
                                <a:gd name="T11" fmla="*/ 415 h 86"/>
                                <a:gd name="T12" fmla="+- 0 8005 7979"/>
                                <a:gd name="T13" fmla="*/ T12 w 94"/>
                                <a:gd name="T14" fmla="+- 0 420 390"/>
                                <a:gd name="T15" fmla="*/ 420 h 86"/>
                                <a:gd name="T16" fmla="+- 0 8025 7979"/>
                                <a:gd name="T17" fmla="*/ T16 w 94"/>
                                <a:gd name="T18" fmla="+- 0 428 390"/>
                                <a:gd name="T19" fmla="*/ 428 h 86"/>
                                <a:gd name="T20" fmla="+- 0 8028 7979"/>
                                <a:gd name="T21" fmla="*/ T20 w 94"/>
                                <a:gd name="T22" fmla="+- 0 421 390"/>
                                <a:gd name="T23" fmla="*/ 421 h 86"/>
                                <a:gd name="T24" fmla="+- 0 8027 7979"/>
                                <a:gd name="T25" fmla="*/ T24 w 94"/>
                                <a:gd name="T26" fmla="+- 0 412 390"/>
                                <a:gd name="T27" fmla="*/ 412 h 86"/>
                                <a:gd name="T28" fmla="+- 0 8008 7979"/>
                                <a:gd name="T29" fmla="*/ T28 w 94"/>
                                <a:gd name="T30" fmla="+- 0 404 390"/>
                                <a:gd name="T31" fmla="*/ 404 h 86"/>
                                <a:gd name="T32" fmla="+- 0 8006 7979"/>
                                <a:gd name="T33" fmla="*/ T32 w 94"/>
                                <a:gd name="T34" fmla="+- 0 403 390"/>
                                <a:gd name="T35" fmla="*/ 403 h 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  <a:cxn ang="0">
                                  <a:pos x="T21" y="T23"/>
                                </a:cxn>
                                <a:cxn ang="0">
                                  <a:pos x="T25" y="T27"/>
                                </a:cxn>
                                <a:cxn ang="0">
                                  <a:pos x="T29" y="T31"/>
                                </a:cxn>
                                <a:cxn ang="0">
                                  <a:pos x="T33" y="T35"/>
                                </a:cxn>
                              </a:cxnLst>
                              <a:rect l="0" t="0" r="r" b="b"/>
                              <a:pathLst>
                                <a:path w="94" h="86">
                                  <a:moveTo>
                                    <a:pt x="27" y="13"/>
                                  </a:moveTo>
                                  <a:lnTo>
                                    <a:pt x="16" y="13"/>
                                  </a:lnTo>
                                  <a:lnTo>
                                    <a:pt x="16" y="25"/>
                                  </a:lnTo>
                                  <a:lnTo>
                                    <a:pt x="26" y="30"/>
                                  </a:lnTo>
                                  <a:lnTo>
                                    <a:pt x="46" y="38"/>
                                  </a:lnTo>
                                  <a:lnTo>
                                    <a:pt x="49" y="31"/>
                                  </a:lnTo>
                                  <a:lnTo>
                                    <a:pt x="48" y="22"/>
                                  </a:lnTo>
                                  <a:lnTo>
                                    <a:pt x="29" y="14"/>
                                  </a:lnTo>
                                  <a:lnTo>
                                    <a:pt x="27" y="1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7" name="Freeform 122"/>
                          <wps:cNvSpPr>
                            <a:spLocks/>
                          </wps:cNvSpPr>
                          <wps:spPr bwMode="auto">
                            <a:xfrm>
                              <a:off x="7979" y="390"/>
                              <a:ext cx="94" cy="86"/>
                            </a:xfrm>
                            <a:custGeom>
                              <a:avLst/>
                              <a:gdLst>
                                <a:gd name="T0" fmla="+- 0 7995 7979"/>
                                <a:gd name="T1" fmla="*/ T0 w 94"/>
                                <a:gd name="T2" fmla="+- 0 403 390"/>
                                <a:gd name="T3" fmla="*/ 403 h 86"/>
                                <a:gd name="T4" fmla="+- 0 7987 7979"/>
                                <a:gd name="T5" fmla="*/ T4 w 94"/>
                                <a:gd name="T6" fmla="+- 0 403 390"/>
                                <a:gd name="T7" fmla="*/ 403 h 86"/>
                                <a:gd name="T8" fmla="+- 0 7988 7979"/>
                                <a:gd name="T9" fmla="*/ T8 w 94"/>
                                <a:gd name="T10" fmla="+- 0 412 390"/>
                                <a:gd name="T11" fmla="*/ 412 h 86"/>
                                <a:gd name="T12" fmla="+- 0 7995 7979"/>
                                <a:gd name="T13" fmla="*/ T12 w 94"/>
                                <a:gd name="T14" fmla="+- 0 415 390"/>
                                <a:gd name="T15" fmla="*/ 415 h 86"/>
                                <a:gd name="T16" fmla="+- 0 7995 7979"/>
                                <a:gd name="T17" fmla="*/ T16 w 94"/>
                                <a:gd name="T18" fmla="+- 0 403 390"/>
                                <a:gd name="T19" fmla="*/ 403 h 86"/>
                              </a:gdLst>
                              <a:ahLst/>
                              <a:cxnLst>
                                <a:cxn ang="0">
                                  <a:pos x="T1" y="T3"/>
                                </a:cxn>
                                <a:cxn ang="0">
                                  <a:pos x="T5" y="T7"/>
                                </a:cxn>
                                <a:cxn ang="0">
                                  <a:pos x="T9" y="T11"/>
                                </a:cxn>
                                <a:cxn ang="0">
                                  <a:pos x="T13" y="T15"/>
                                </a:cxn>
                                <a:cxn ang="0">
                                  <a:pos x="T17" y="T19"/>
                                </a:cxn>
                              </a:cxnLst>
                              <a:rect l="0" t="0" r="r" b="b"/>
                              <a:pathLst>
                                <a:path w="94" h="86">
                                  <a:moveTo>
                                    <a:pt x="16" y="13"/>
                                  </a:moveTo>
                                  <a:lnTo>
                                    <a:pt x="8" y="13"/>
                                  </a:lnTo>
                                  <a:lnTo>
                                    <a:pt x="9" y="22"/>
                                  </a:lnTo>
                                  <a:lnTo>
                                    <a:pt x="16" y="25"/>
                                  </a:lnTo>
                                  <a:lnTo>
                                    <a:pt x="16" y="13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94FF44F" id="Grupp 194" o:spid="_x0000_s1026" style="position:absolute;margin-left:398.45pt;margin-top:19pt;width:5.7pt;height:5.3pt;z-index:-251623424;mso-position-horizontal-relative:page" coordorigin="7969,380" coordsize="114,1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">
                <v:group id="Group 110" o:spid="_x0000_s1027" style="position:absolute;left:7987;top:405;width:77;height:58" coordorigin="7987,405" coordsize="77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">
                  <v:shape id="Freeform 111" o:spid="_x0000_s1028" style="position:absolute;left:7987;top:405;width:77;height:58;visibility:visible;mso-wrap-style:square;v-text-anchor:top" coordsize="77,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" path="m4,l,57,14,51,36,42,59,34,77,29,74,26,58,22,41,16,21,8,4,xe" fillcolor="black" stroked="f">
                    <v:path arrowok="t" o:connecttype="custom" o:connectlocs="4,405;0,462;14,456;36,447;59,439;77,434;74,431;58,427;41,421;21,413;4,405" o:connectangles="0,0,0,0,0,0,0,0,0,0,0"/>
                  </v:shape>
                </v:group>
                <v:group id="Group 112" o:spid="_x0000_s1029" style="position:absolute;left:7979;top:390;width:94;height:86" coordorigin="7979,390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">
                  <v:shape id="Freeform 113" o:spid="_x0000_s1030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" path="m,l,86,15,78,27,72,8,72,4,66,16,60r,-35l9,22,8,13r19,l,xe" fillcolor="black" stroked="f">
                    <v:path arrowok="t" o:connecttype="custom" o:connectlocs="0,390;0,476;15,468;27,462;8,462;4,456;16,450;16,415;9,412;8,403;27,403;0,390" o:connectangles="0,0,0,0,0,0,0,0,0,0,0,0"/>
                  </v:shape>
                  <v:shape id="Freeform 114" o:spid="_x0000_s1031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" path="m16,60l4,66r4,6l16,72r,-12xe" fillcolor="black" stroked="f">
                    <v:path arrowok="t" o:connecttype="custom" o:connectlocs="16,450;4,456;8,462;16,462;16,450" o:connectangles="0,0,0,0,0"/>
                  </v:shape>
                  <v:shape id="Freeform 115" o:spid="_x0000_s1032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" path="m60,43l40,50,18,59r-2,1l16,72r11,l32,70,56,61,77,54,94,51r-3,l75,47,60,43xe" fillcolor="black" stroked="f">
                    <v:path arrowok="t" o:connecttype="custom" o:connectlocs="60,433;40,440;18,449;16,450;16,462;27,462;32,460;56,451;77,444;94,441;91,441;75,437;60,433" o:connectangles="0,0,0,0,0,0,0,0,0,0,0,0,0"/>
                  </v:shape>
                  <v:shape id="Freeform 116" o:spid="_x0000_s1033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" path="m82,37l63,42r-3,1l75,47r16,4l93,43r-1,l82,37xe" fillcolor="black" stroked="f">
                    <v:path arrowok="t" o:connecttype="custom" o:connectlocs="82,427;63,432;60,433;75,437;91,441;93,433;92,433;82,427" o:connectangles="0,0,0,0,0,0,0,0"/>
                  </v:shape>
                  <v:shape id="Freeform 117" o:spid="_x0000_s1034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" path="m93,43r-2,8l94,51,93,43xe" fillcolor="black" stroked="f">
                    <v:path arrowok="t" o:connecttype="custom" o:connectlocs="93,433;91,441;94,441;93,433" o:connectangles="0,0,0,0"/>
                  </v:shape>
                  <v:shape id="Freeform 118" o:spid="_x0000_s1035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" path="m92,43r1,l92,43xe" fillcolor="black" stroked="f">
                    <v:path arrowok="t" o:connecttype="custom" o:connectlocs="92,433;93,433;93,433;92,433" o:connectangles="0,0,0,0"/>
                  </v:shape>
                  <v:shape id="Freeform 119" o:spid="_x0000_s1036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" path="m51,23r-2,8l54,41r6,2l63,42,82,37r9,l91,34,73,30,51,23xe" fillcolor="black" stroked="f">
                    <v:path arrowok="t" o:connecttype="custom" o:connectlocs="51,413;49,421;54,431;60,433;63,432;82,427;91,427;91,424;73,420;51,413" o:connectangles="0,0,0,0,0,0,0,0,0,0"/>
                  </v:shape>
                  <v:shape id="Freeform 120" o:spid="_x0000_s1037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" path="m91,37r-9,l92,43,91,37xe" fillcolor="black" stroked="f">
                    <v:path arrowok="t" o:connecttype="custom" o:connectlocs="91,427;82,427;92,433;91,427" o:connectangles="0,0,0,0"/>
                  </v:shape>
                  <v:shape id="Freeform 121" o:spid="_x0000_s1038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" path="m27,13r-11,l16,25r10,5l46,38r3,-7l48,22,29,14,27,13xe" fillcolor="black" stroked="f">
                    <v:path arrowok="t" o:connecttype="custom" o:connectlocs="27,403;16,403;16,415;26,420;46,428;49,421;48,412;29,404;27,403" o:connectangles="0,0,0,0,0,0,0,0,0"/>
                  </v:shape>
                  <v:shape id="Freeform 122" o:spid="_x0000_s1039" style="position:absolute;left:7979;top:390;width:94;height:86;visibility:visible;mso-wrap-style:square;v-text-anchor:top" coordsize="94,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" path="m16,13r-8,l9,22r7,3l16,13xe" fillcolor="black" stroked="f">
                    <v:path arrowok="t" o:connecttype="custom" o:connectlocs="16,403;8,403;9,412;16,415;16,403" o:connectangles="0,0,0,0,0"/>
                  </v:shape>
                </v:group>
                <w10:wrap anchorx="page"/>
              </v:group>
            </w:pict>
          </mc:Fallback>
        </mc:AlternateContent>
      </w:r>
      <w:r w:rsidRPr="007B742D">
        <w:rPr>
          <w:lang w:val="sv-SE"/>
        </w:rPr>
        <w:t xml:space="preserve">a)  Hur många millimeter mer föll </w:t>
      </w:r>
      <w:r w:rsidR="005932A0">
        <w:rPr>
          <w:lang w:val="sv-SE"/>
        </w:rPr>
        <w:t xml:space="preserve">det </w:t>
      </w:r>
      <w:r w:rsidRPr="007B742D">
        <w:rPr>
          <w:lang w:val="sv-SE"/>
        </w:rPr>
        <w:t xml:space="preserve">i augusti än </w:t>
      </w:r>
      <w:r w:rsidRPr="007B742D">
        <w:rPr>
          <w:lang w:val="sv-SE"/>
        </w:rPr>
        <w:br/>
      </w:r>
      <w:r>
        <w:rPr>
          <w:lang w:val="sv-SE"/>
        </w:rPr>
        <w:t xml:space="preserve">     </w:t>
      </w:r>
      <w:r w:rsidRPr="007B742D">
        <w:rPr>
          <w:lang w:val="sv-SE"/>
        </w:rPr>
        <w:t>i september?</w:t>
      </w:r>
    </w:p>
    <w:p w14:paraId="7F053C28" w14:textId="136A83A2" w:rsidR="006516F5" w:rsidRDefault="006516F5" w:rsidP="006516F5">
      <w:pPr>
        <w:pStyle w:val="Rad2"/>
        <w:rPr>
          <w:lang w:val="sv-SE"/>
        </w:rPr>
      </w:pPr>
      <w:r w:rsidRPr="007B742D">
        <w:rPr>
          <w:lang w:val="sv-SE"/>
        </w:rPr>
        <w:tab/>
      </w:r>
      <w:r w:rsidRPr="006000F5">
        <w:rPr>
          <w:lang w:val="sv-SE"/>
        </w:rPr>
        <w:t>b)  Vad för slags diagram är det här?</w:t>
      </w:r>
    </w:p>
    <w:p w14:paraId="1E6DBF82" w14:textId="77777777" w:rsidR="006516F5" w:rsidRDefault="006516F5" w:rsidP="006516F5">
      <w:pPr>
        <w:pStyle w:val="FormatmallUppgiftluftver12pt"/>
      </w:pPr>
      <w:r>
        <w:rPr>
          <w:rStyle w:val="Uppgiftssiffra"/>
        </w:rPr>
        <w:t xml:space="preserve">  3</w:t>
      </w:r>
      <w:r>
        <w:tab/>
        <w:t>Skriv sträckorna i meter.</w:t>
      </w:r>
    </w:p>
    <w:p w14:paraId="7358B1FE" w14:textId="77777777" w:rsidR="006516F5" w:rsidRDefault="006516F5" w:rsidP="006516F5">
      <w:pPr>
        <w:pStyle w:val="Rad20"/>
        <w:rPr>
          <w:lang w:val="sv-SE"/>
        </w:rPr>
      </w:pPr>
      <w:r>
        <w:rPr>
          <w:lang w:val="sv-SE"/>
        </w:rPr>
        <w:tab/>
        <w:t>a)  70 dm</w:t>
      </w:r>
      <w:r>
        <w:rPr>
          <w:lang w:val="sv-SE"/>
        </w:rPr>
        <w:tab/>
      </w:r>
      <w:proofErr w:type="gramStart"/>
      <w:r>
        <w:rPr>
          <w:lang w:val="sv-SE"/>
        </w:rPr>
        <w:t>b)  2</w:t>
      </w:r>
      <w:proofErr w:type="gramEnd"/>
      <w:r>
        <w:rPr>
          <w:lang w:val="sv-SE"/>
        </w:rPr>
        <w:t xml:space="preserve"> km</w:t>
      </w:r>
      <w:r>
        <w:rPr>
          <w:lang w:val="sv-SE"/>
        </w:rPr>
        <w:tab/>
        <w:t>c)  400 cm</w:t>
      </w:r>
    </w:p>
    <w:p w14:paraId="2CB16053" w14:textId="3B9873A7" w:rsidR="006516F5" w:rsidRDefault="003F0FC8" w:rsidP="006516F5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697152" behindDoc="0" locked="0" layoutInCell="1" allowOverlap="1" wp14:anchorId="25CBD8CB" wp14:editId="1340971A">
            <wp:simplePos x="0" y="0"/>
            <wp:positionH relativeFrom="column">
              <wp:posOffset>4453890</wp:posOffset>
            </wp:positionH>
            <wp:positionV relativeFrom="paragraph">
              <wp:posOffset>191770</wp:posOffset>
            </wp:positionV>
            <wp:extent cx="712800" cy="842400"/>
            <wp:effectExtent l="0" t="0" r="0" b="0"/>
            <wp:wrapNone/>
            <wp:docPr id="5" name="Bildobjekt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ildobjekt 5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12800" cy="84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516F5">
        <w:rPr>
          <w:rStyle w:val="Uppgiftssiffra"/>
        </w:rPr>
        <w:t xml:space="preserve">  4</w:t>
      </w:r>
      <w:r w:rsidR="006516F5" w:rsidRPr="0068701F">
        <w:tab/>
      </w:r>
      <w:r w:rsidR="006516F5" w:rsidRPr="007B742D">
        <w:t>a)</w:t>
      </w:r>
      <w:r w:rsidR="006516F5">
        <w:t xml:space="preserve">  Vad visar klockan? Svara i digitaltid. </w:t>
      </w:r>
    </w:p>
    <w:p w14:paraId="2BC91E27" w14:textId="56AD8475" w:rsidR="006516F5" w:rsidRDefault="006516F5" w:rsidP="006516F5">
      <w:pPr>
        <w:pStyle w:val="Rad2"/>
        <w:rPr>
          <w:lang w:val="sv-SE"/>
        </w:rPr>
      </w:pPr>
      <w:r w:rsidRPr="007B742D">
        <w:rPr>
          <w:lang w:val="sv-SE"/>
        </w:rPr>
        <w:tab/>
        <w:t>b)</w:t>
      </w:r>
      <w:r w:rsidRPr="00637519">
        <w:rPr>
          <w:lang w:val="sv-SE"/>
        </w:rPr>
        <w:t xml:space="preserve">  Vad visar klockan om en kvart?</w:t>
      </w:r>
    </w:p>
    <w:p w14:paraId="5D969B61" w14:textId="6D644DC8" w:rsidR="006516F5" w:rsidRDefault="006516F5" w:rsidP="006516F5">
      <w:pPr>
        <w:pStyle w:val="Rad2"/>
        <w:rPr>
          <w:lang w:val="sv-SE"/>
        </w:rPr>
      </w:pPr>
      <w:r>
        <w:rPr>
          <w:lang w:val="sv-SE"/>
        </w:rPr>
        <w:tab/>
        <w:t>c)  Hur mycket var klockan för en och en halv timme sedan?</w:t>
      </w:r>
    </w:p>
    <w:p w14:paraId="46EFDCEA" w14:textId="44B6DCDA" w:rsidR="006516F5" w:rsidRDefault="006516F5" w:rsidP="006516F5">
      <w:pPr>
        <w:pStyle w:val="FormatmallUppgiftluftver12pt"/>
      </w:pPr>
      <w:r>
        <w:rPr>
          <w:rStyle w:val="Uppgiftssiffra"/>
        </w:rPr>
        <w:t xml:space="preserve">  5</w:t>
      </w:r>
      <w:r w:rsidRPr="0068701F">
        <w:tab/>
      </w:r>
      <w:r>
        <w:t xml:space="preserve">Vilket tal är </w:t>
      </w:r>
      <w:r>
        <w:rPr>
          <w:i/>
          <w:iCs/>
        </w:rPr>
        <w:t>x</w:t>
      </w:r>
      <w:r>
        <w:t>?</w:t>
      </w:r>
    </w:p>
    <w:p w14:paraId="7AFAD1AC" w14:textId="77358DF4" w:rsidR="006516F5" w:rsidRPr="0008040B" w:rsidRDefault="006516F5" w:rsidP="003F0FC8">
      <w:pPr>
        <w:pStyle w:val="Rad2"/>
        <w:tabs>
          <w:tab w:val="clear" w:pos="3119"/>
          <w:tab w:val="left" w:pos="4253"/>
        </w:tabs>
        <w:rPr>
          <w:lang w:val="sv-SE"/>
        </w:rPr>
      </w:pPr>
      <w:r w:rsidRPr="0008040B">
        <w:rPr>
          <w:lang w:val="sv-SE"/>
        </w:rPr>
        <w:tab/>
        <w:t xml:space="preserve">a)  1 mil – </w:t>
      </w:r>
      <w:r w:rsidRPr="0008040B">
        <w:rPr>
          <w:i/>
          <w:iCs/>
          <w:lang w:val="sv-SE"/>
        </w:rPr>
        <w:t>x</w:t>
      </w:r>
      <w:r w:rsidRPr="0008040B">
        <w:rPr>
          <w:lang w:val="sv-SE"/>
        </w:rPr>
        <w:t xml:space="preserve"> m = 8 km</w:t>
      </w:r>
      <w:r w:rsidRPr="0008040B">
        <w:rPr>
          <w:lang w:val="sv-SE"/>
        </w:rPr>
        <w:tab/>
        <w:t xml:space="preserve">b)  </w:t>
      </w:r>
      <w:r w:rsidRPr="0008040B">
        <w:rPr>
          <w:i/>
          <w:iCs/>
          <w:lang w:val="sv-SE"/>
        </w:rPr>
        <w:t>x</w:t>
      </w:r>
      <w:r w:rsidRPr="0008040B">
        <w:rPr>
          <w:lang w:val="sv-SE"/>
        </w:rPr>
        <w:t xml:space="preserve"> cm + 7 dm = 1 m </w:t>
      </w:r>
    </w:p>
    <w:p w14:paraId="034ABD6E" w14:textId="364379BA" w:rsidR="006516F5" w:rsidRDefault="003F0FC8" w:rsidP="006516F5">
      <w:pPr>
        <w:pStyle w:val="FormatmallUppgiftluftver12pt"/>
      </w:pPr>
      <w:r>
        <w:rPr>
          <w:noProof/>
        </w:rPr>
        <w:drawing>
          <wp:anchor distT="0" distB="0" distL="114300" distR="114300" simplePos="0" relativeHeight="251698176" behindDoc="0" locked="0" layoutInCell="1" allowOverlap="1" wp14:anchorId="19C6E469" wp14:editId="188AEF4F">
            <wp:simplePos x="0" y="0"/>
            <wp:positionH relativeFrom="column">
              <wp:posOffset>3329940</wp:posOffset>
            </wp:positionH>
            <wp:positionV relativeFrom="paragraph">
              <wp:posOffset>83820</wp:posOffset>
            </wp:positionV>
            <wp:extent cx="2361600" cy="1501200"/>
            <wp:effectExtent l="0" t="0" r="635" b="3810"/>
            <wp:wrapNone/>
            <wp:docPr id="6" name="Bildobjekt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Bildobjekt 6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361600" cy="1501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516F5" w:rsidRPr="006516F5">
        <w:rPr>
          <w:rStyle w:val="Uppgiftssiffra"/>
        </w:rPr>
        <w:t xml:space="preserve">  </w:t>
      </w:r>
      <w:r w:rsidR="006516F5">
        <w:rPr>
          <w:rStyle w:val="Uppgiftssiffra"/>
        </w:rPr>
        <w:t>6</w:t>
      </w:r>
      <w:r w:rsidR="006516F5">
        <w:rPr>
          <w:b/>
          <w:bCs/>
        </w:rPr>
        <w:tab/>
      </w:r>
      <w:r w:rsidR="006516F5">
        <w:t>Diagr</w:t>
      </w:r>
      <w:r w:rsidR="006516F5">
        <w:rPr>
          <w:spacing w:val="-3"/>
        </w:rPr>
        <w:t>a</w:t>
      </w:r>
      <w:r w:rsidR="006516F5">
        <w:t>mmet</w:t>
      </w:r>
      <w:r w:rsidR="006516F5">
        <w:rPr>
          <w:spacing w:val="8"/>
        </w:rPr>
        <w:t xml:space="preserve"> </w:t>
      </w:r>
      <w:r w:rsidR="006516F5">
        <w:t>vi</w:t>
      </w:r>
      <w:r w:rsidR="006516F5">
        <w:rPr>
          <w:spacing w:val="1"/>
        </w:rPr>
        <w:t>s</w:t>
      </w:r>
      <w:r w:rsidR="006516F5">
        <w:rPr>
          <w:spacing w:val="-4"/>
        </w:rPr>
        <w:t>a</w:t>
      </w:r>
      <w:r w:rsidR="006516F5">
        <w:t>r</w:t>
      </w:r>
      <w:r w:rsidR="006516F5">
        <w:rPr>
          <w:spacing w:val="9"/>
        </w:rPr>
        <w:t xml:space="preserve"> </w:t>
      </w:r>
      <w:r w:rsidR="006516F5">
        <w:rPr>
          <w:spacing w:val="-2"/>
        </w:rPr>
        <w:t>t</w:t>
      </w:r>
      <w:r w:rsidR="006516F5">
        <w:t>e</w:t>
      </w:r>
      <w:r w:rsidR="006516F5">
        <w:rPr>
          <w:spacing w:val="-6"/>
        </w:rPr>
        <w:t>m</w:t>
      </w:r>
      <w:r w:rsidR="006516F5">
        <w:rPr>
          <w:spacing w:val="1"/>
        </w:rPr>
        <w:t>p</w:t>
      </w:r>
      <w:r w:rsidR="006516F5">
        <w:t>er</w:t>
      </w:r>
      <w:r w:rsidR="006516F5">
        <w:rPr>
          <w:spacing w:val="-6"/>
        </w:rPr>
        <w:t>a</w:t>
      </w:r>
      <w:r w:rsidR="006516F5">
        <w:rPr>
          <w:spacing w:val="-3"/>
        </w:rPr>
        <w:t>t</w:t>
      </w:r>
      <w:r w:rsidR="006516F5">
        <w:t>u</w:t>
      </w:r>
      <w:r w:rsidR="006516F5">
        <w:rPr>
          <w:spacing w:val="-4"/>
        </w:rPr>
        <w:t>r</w:t>
      </w:r>
      <w:r w:rsidR="006516F5">
        <w:t>en</w:t>
      </w:r>
      <w:r w:rsidR="006516F5">
        <w:rPr>
          <w:spacing w:val="9"/>
        </w:rPr>
        <w:t xml:space="preserve"> </w:t>
      </w:r>
      <w:r w:rsidR="006516F5">
        <w:t>under</w:t>
      </w:r>
      <w:r w:rsidR="006516F5">
        <w:rPr>
          <w:spacing w:val="9"/>
        </w:rPr>
        <w:t xml:space="preserve"> </w:t>
      </w:r>
      <w:r w:rsidR="006516F5">
        <w:t>en</w:t>
      </w:r>
      <w:r w:rsidR="006516F5">
        <w:rPr>
          <w:spacing w:val="9"/>
        </w:rPr>
        <w:t xml:space="preserve"> </w:t>
      </w:r>
      <w:r w:rsidR="006516F5">
        <w:t xml:space="preserve">dag. </w:t>
      </w:r>
    </w:p>
    <w:p w14:paraId="6551E7DF" w14:textId="77777777" w:rsidR="006516F5" w:rsidRDefault="006516F5" w:rsidP="006516F5">
      <w:pPr>
        <w:pStyle w:val="Rad2"/>
        <w:rPr>
          <w:lang w:val="sv-SE"/>
        </w:rPr>
      </w:pPr>
      <w:r>
        <w:rPr>
          <w:rStyle w:val="Uppgiftssiffra"/>
          <w:lang w:val="sv-SE"/>
        </w:rPr>
        <w:tab/>
      </w:r>
      <w:r>
        <w:rPr>
          <w:bCs/>
          <w:lang w:val="sv-SE"/>
        </w:rPr>
        <w:t xml:space="preserve">a)  </w:t>
      </w:r>
      <w:r>
        <w:rPr>
          <w:spacing w:val="-15"/>
          <w:lang w:val="sv-SE"/>
        </w:rPr>
        <w:t>V</w:t>
      </w:r>
      <w:r>
        <w:rPr>
          <w:lang w:val="sv-SE"/>
        </w:rPr>
        <w:t>il</w:t>
      </w:r>
      <w:r>
        <w:rPr>
          <w:spacing w:val="-4"/>
          <w:lang w:val="sv-SE"/>
        </w:rPr>
        <w:t>k</w:t>
      </w:r>
      <w:r>
        <w:rPr>
          <w:lang w:val="sv-SE"/>
        </w:rPr>
        <w:t>en</w:t>
      </w:r>
      <w:r>
        <w:rPr>
          <w:spacing w:val="-6"/>
          <w:lang w:val="sv-SE"/>
        </w:rPr>
        <w:t xml:space="preserve"> </w:t>
      </w:r>
      <w:r>
        <w:rPr>
          <w:lang w:val="sv-SE"/>
        </w:rPr>
        <w:t>v</w:t>
      </w:r>
      <w:r>
        <w:rPr>
          <w:spacing w:val="-4"/>
          <w:lang w:val="sv-SE"/>
        </w:rPr>
        <w:t>a</w:t>
      </w:r>
      <w:r>
        <w:rPr>
          <w:lang w:val="sv-SE"/>
        </w:rPr>
        <w:t>r</w:t>
      </w:r>
      <w:r>
        <w:rPr>
          <w:spacing w:val="-5"/>
          <w:lang w:val="sv-SE"/>
        </w:rPr>
        <w:t xml:space="preserve"> </w:t>
      </w:r>
      <w:r>
        <w:rPr>
          <w:lang w:val="sv-SE"/>
        </w:rPr>
        <w:t>da</w:t>
      </w:r>
      <w:r>
        <w:rPr>
          <w:spacing w:val="-3"/>
          <w:lang w:val="sv-SE"/>
        </w:rPr>
        <w:t>g</w:t>
      </w:r>
      <w:r>
        <w:rPr>
          <w:lang w:val="sv-SE"/>
        </w:rPr>
        <w:t>e</w:t>
      </w:r>
      <w:r>
        <w:rPr>
          <w:spacing w:val="-3"/>
          <w:lang w:val="sv-SE"/>
        </w:rPr>
        <w:t>n</w:t>
      </w:r>
      <w:r>
        <w:rPr>
          <w:lang w:val="sv-SE"/>
        </w:rPr>
        <w:t>s</w:t>
      </w:r>
      <w:r>
        <w:rPr>
          <w:spacing w:val="-5"/>
          <w:lang w:val="sv-SE"/>
        </w:rPr>
        <w:t xml:space="preserve"> </w:t>
      </w:r>
      <w:r>
        <w:rPr>
          <w:lang w:val="sv-SE"/>
        </w:rPr>
        <w:t>högs</w:t>
      </w:r>
      <w:r>
        <w:rPr>
          <w:spacing w:val="1"/>
          <w:lang w:val="sv-SE"/>
        </w:rPr>
        <w:t>t</w:t>
      </w:r>
      <w:r>
        <w:rPr>
          <w:lang w:val="sv-SE"/>
        </w:rPr>
        <w:t>a</w:t>
      </w:r>
      <w:r>
        <w:rPr>
          <w:spacing w:val="-5"/>
          <w:lang w:val="sv-SE"/>
        </w:rPr>
        <w:t xml:space="preserve"> </w:t>
      </w:r>
      <w:r>
        <w:rPr>
          <w:spacing w:val="-2"/>
          <w:lang w:val="sv-SE"/>
        </w:rPr>
        <w:t>t</w:t>
      </w:r>
      <w:r>
        <w:rPr>
          <w:lang w:val="sv-SE"/>
        </w:rPr>
        <w:t>e</w:t>
      </w:r>
      <w:r>
        <w:rPr>
          <w:spacing w:val="-6"/>
          <w:lang w:val="sv-SE"/>
        </w:rPr>
        <w:t>m</w:t>
      </w:r>
      <w:r>
        <w:rPr>
          <w:spacing w:val="1"/>
          <w:lang w:val="sv-SE"/>
        </w:rPr>
        <w:t>p</w:t>
      </w:r>
      <w:r>
        <w:rPr>
          <w:lang w:val="sv-SE"/>
        </w:rPr>
        <w:t>er</w:t>
      </w:r>
      <w:r>
        <w:rPr>
          <w:spacing w:val="-6"/>
          <w:lang w:val="sv-SE"/>
        </w:rPr>
        <w:t>a</w:t>
      </w:r>
      <w:r>
        <w:rPr>
          <w:spacing w:val="-3"/>
          <w:lang w:val="sv-SE"/>
        </w:rPr>
        <w:t>t</w:t>
      </w:r>
      <w:r>
        <w:rPr>
          <w:lang w:val="sv-SE"/>
        </w:rPr>
        <w:t>ur?</w:t>
      </w:r>
    </w:p>
    <w:p w14:paraId="123937B9" w14:textId="5D20CD04" w:rsidR="006516F5" w:rsidRDefault="006516F5" w:rsidP="006516F5">
      <w:pPr>
        <w:pStyle w:val="Rad2"/>
        <w:rPr>
          <w:lang w:val="sv-SE"/>
        </w:rPr>
      </w:pPr>
      <w:r>
        <w:rPr>
          <w:spacing w:val="-15"/>
          <w:lang w:val="sv-SE"/>
        </w:rPr>
        <w:tab/>
        <w:t xml:space="preserve">b)  </w:t>
      </w:r>
      <w:r w:rsidR="005932A0">
        <w:rPr>
          <w:spacing w:val="-15"/>
          <w:lang w:val="sv-SE"/>
        </w:rPr>
        <w:t xml:space="preserve"> </w:t>
      </w:r>
      <w:r>
        <w:rPr>
          <w:spacing w:val="-15"/>
          <w:lang w:val="sv-SE"/>
        </w:rPr>
        <w:t>V</w:t>
      </w:r>
      <w:r>
        <w:rPr>
          <w:lang w:val="sv-SE"/>
        </w:rPr>
        <w:t>il</w:t>
      </w:r>
      <w:r>
        <w:rPr>
          <w:spacing w:val="-3"/>
          <w:lang w:val="sv-SE"/>
        </w:rPr>
        <w:t>k</w:t>
      </w:r>
      <w:r>
        <w:rPr>
          <w:lang w:val="sv-SE"/>
        </w:rPr>
        <w:t>en</w:t>
      </w:r>
      <w:r>
        <w:rPr>
          <w:spacing w:val="-13"/>
          <w:lang w:val="sv-SE"/>
        </w:rPr>
        <w:t xml:space="preserve"> </w:t>
      </w:r>
      <w:r>
        <w:rPr>
          <w:lang w:val="sv-SE"/>
        </w:rPr>
        <w:t>v</w:t>
      </w:r>
      <w:r>
        <w:rPr>
          <w:spacing w:val="-4"/>
          <w:lang w:val="sv-SE"/>
        </w:rPr>
        <w:t>a</w:t>
      </w:r>
      <w:r>
        <w:rPr>
          <w:lang w:val="sv-SE"/>
        </w:rPr>
        <w:t>r</w:t>
      </w:r>
      <w:r>
        <w:rPr>
          <w:spacing w:val="-12"/>
          <w:lang w:val="sv-SE"/>
        </w:rPr>
        <w:t xml:space="preserve"> </w:t>
      </w:r>
      <w:r>
        <w:rPr>
          <w:spacing w:val="-2"/>
          <w:lang w:val="sv-SE"/>
        </w:rPr>
        <w:t>t</w:t>
      </w:r>
      <w:r>
        <w:rPr>
          <w:lang w:val="sv-SE"/>
        </w:rPr>
        <w:t>e</w:t>
      </w:r>
      <w:r>
        <w:rPr>
          <w:spacing w:val="-6"/>
          <w:lang w:val="sv-SE"/>
        </w:rPr>
        <w:t>m</w:t>
      </w:r>
      <w:r>
        <w:rPr>
          <w:spacing w:val="1"/>
          <w:lang w:val="sv-SE"/>
        </w:rPr>
        <w:t>p</w:t>
      </w:r>
      <w:r>
        <w:rPr>
          <w:lang w:val="sv-SE"/>
        </w:rPr>
        <w:t>er</w:t>
      </w:r>
      <w:r>
        <w:rPr>
          <w:spacing w:val="-7"/>
          <w:lang w:val="sv-SE"/>
        </w:rPr>
        <w:t>a</w:t>
      </w:r>
      <w:r>
        <w:rPr>
          <w:spacing w:val="-3"/>
          <w:lang w:val="sv-SE"/>
        </w:rPr>
        <w:t>t</w:t>
      </w:r>
      <w:r>
        <w:rPr>
          <w:lang w:val="sv-SE"/>
        </w:rPr>
        <w:t>u</w:t>
      </w:r>
      <w:r>
        <w:rPr>
          <w:spacing w:val="-4"/>
          <w:lang w:val="sv-SE"/>
        </w:rPr>
        <w:t>r</w:t>
      </w:r>
      <w:r>
        <w:rPr>
          <w:lang w:val="sv-SE"/>
        </w:rPr>
        <w:t>en</w:t>
      </w:r>
      <w:r>
        <w:rPr>
          <w:spacing w:val="-12"/>
          <w:lang w:val="sv-SE"/>
        </w:rPr>
        <w:t xml:space="preserve"> </w:t>
      </w:r>
      <w:r>
        <w:rPr>
          <w:lang w:val="sv-SE"/>
        </w:rPr>
        <w:t>11.00?</w:t>
      </w:r>
    </w:p>
    <w:p w14:paraId="381B794B" w14:textId="4318C042" w:rsidR="006516F5" w:rsidRDefault="006516F5" w:rsidP="006516F5">
      <w:pPr>
        <w:pStyle w:val="Rad2"/>
        <w:rPr>
          <w:lang w:val="sv-SE"/>
        </w:rPr>
      </w:pPr>
      <w:r>
        <w:rPr>
          <w:spacing w:val="-11"/>
          <w:lang w:val="sv-SE"/>
        </w:rPr>
        <w:tab/>
        <w:t xml:space="preserve">c)  </w:t>
      </w:r>
      <w:r w:rsidR="005932A0">
        <w:rPr>
          <w:spacing w:val="-11"/>
          <w:lang w:val="sv-SE"/>
        </w:rPr>
        <w:t xml:space="preserve"> </w:t>
      </w:r>
      <w:r>
        <w:rPr>
          <w:spacing w:val="-11"/>
          <w:lang w:val="sv-SE"/>
        </w:rPr>
        <w:t>H</w:t>
      </w:r>
      <w:r>
        <w:rPr>
          <w:lang w:val="sv-SE"/>
        </w:rPr>
        <w:t>ur</w:t>
      </w:r>
      <w:r>
        <w:rPr>
          <w:spacing w:val="11"/>
          <w:lang w:val="sv-SE"/>
        </w:rPr>
        <w:t xml:space="preserve"> </w:t>
      </w:r>
      <w:r>
        <w:rPr>
          <w:spacing w:val="-7"/>
          <w:lang w:val="sv-SE"/>
        </w:rPr>
        <w:t>m</w:t>
      </w:r>
      <w:r>
        <w:rPr>
          <w:spacing w:val="-4"/>
          <w:lang w:val="sv-SE"/>
        </w:rPr>
        <w:t>y</w:t>
      </w:r>
      <w:r>
        <w:rPr>
          <w:spacing w:val="-3"/>
          <w:lang w:val="sv-SE"/>
        </w:rPr>
        <w:t>ck</w:t>
      </w:r>
      <w:r>
        <w:rPr>
          <w:lang w:val="sv-SE"/>
        </w:rPr>
        <w:t>et</w:t>
      </w:r>
      <w:r>
        <w:rPr>
          <w:spacing w:val="12"/>
          <w:lang w:val="sv-SE"/>
        </w:rPr>
        <w:t xml:space="preserve"> </w:t>
      </w:r>
      <w:r>
        <w:rPr>
          <w:lang w:val="sv-SE"/>
        </w:rPr>
        <w:t>v</w:t>
      </w:r>
      <w:r>
        <w:rPr>
          <w:spacing w:val="-4"/>
          <w:lang w:val="sv-SE"/>
        </w:rPr>
        <w:t>a</w:t>
      </w:r>
      <w:r>
        <w:rPr>
          <w:lang w:val="sv-SE"/>
        </w:rPr>
        <w:t>r</w:t>
      </w:r>
      <w:r>
        <w:rPr>
          <w:spacing w:val="12"/>
          <w:lang w:val="sv-SE"/>
        </w:rPr>
        <w:t xml:space="preserve"> </w:t>
      </w:r>
      <w:r>
        <w:rPr>
          <w:spacing w:val="2"/>
          <w:lang w:val="sv-SE"/>
        </w:rPr>
        <w:t>k</w:t>
      </w:r>
      <w:r>
        <w:rPr>
          <w:lang w:val="sv-SE"/>
        </w:rPr>
        <w:t>l</w:t>
      </w:r>
      <w:r>
        <w:rPr>
          <w:spacing w:val="2"/>
          <w:lang w:val="sv-SE"/>
        </w:rPr>
        <w:t>o</w:t>
      </w:r>
      <w:r>
        <w:rPr>
          <w:spacing w:val="-3"/>
          <w:lang w:val="sv-SE"/>
        </w:rPr>
        <w:t>c</w:t>
      </w:r>
      <w:r>
        <w:rPr>
          <w:lang w:val="sv-SE"/>
        </w:rPr>
        <w:t>k</w:t>
      </w:r>
      <w:r>
        <w:rPr>
          <w:spacing w:val="-3"/>
          <w:lang w:val="sv-SE"/>
        </w:rPr>
        <w:t>a</w:t>
      </w:r>
      <w:r>
        <w:rPr>
          <w:lang w:val="sv-SE"/>
        </w:rPr>
        <w:t>n</w:t>
      </w:r>
      <w:r>
        <w:rPr>
          <w:spacing w:val="12"/>
          <w:lang w:val="sv-SE"/>
        </w:rPr>
        <w:t xml:space="preserve"> </w:t>
      </w:r>
      <w:r>
        <w:rPr>
          <w:lang w:val="sv-SE"/>
        </w:rPr>
        <w:t>n</w:t>
      </w:r>
      <w:r>
        <w:rPr>
          <w:spacing w:val="-3"/>
          <w:lang w:val="sv-SE"/>
        </w:rPr>
        <w:t>ä</w:t>
      </w:r>
      <w:r>
        <w:rPr>
          <w:lang w:val="sv-SE"/>
        </w:rPr>
        <w:t>r</w:t>
      </w:r>
      <w:r>
        <w:rPr>
          <w:spacing w:val="12"/>
          <w:lang w:val="sv-SE"/>
        </w:rPr>
        <w:t xml:space="preserve"> </w:t>
      </w:r>
      <w:r>
        <w:rPr>
          <w:spacing w:val="-2"/>
          <w:lang w:val="sv-SE"/>
        </w:rPr>
        <w:t>t</w:t>
      </w:r>
      <w:r>
        <w:rPr>
          <w:lang w:val="sv-SE"/>
        </w:rPr>
        <w:t>e</w:t>
      </w:r>
      <w:r>
        <w:rPr>
          <w:spacing w:val="-6"/>
          <w:lang w:val="sv-SE"/>
        </w:rPr>
        <w:t>m</w:t>
      </w:r>
      <w:r>
        <w:rPr>
          <w:spacing w:val="1"/>
          <w:lang w:val="sv-SE"/>
        </w:rPr>
        <w:t>p</w:t>
      </w:r>
      <w:r>
        <w:rPr>
          <w:lang w:val="sv-SE"/>
        </w:rPr>
        <w:t>er</w:t>
      </w:r>
      <w:r>
        <w:rPr>
          <w:spacing w:val="-6"/>
          <w:lang w:val="sv-SE"/>
        </w:rPr>
        <w:t>a</w:t>
      </w:r>
      <w:r>
        <w:rPr>
          <w:spacing w:val="-3"/>
          <w:lang w:val="sv-SE"/>
        </w:rPr>
        <w:t>t</w:t>
      </w:r>
      <w:r>
        <w:rPr>
          <w:lang w:val="sv-SE"/>
        </w:rPr>
        <w:t>u</w:t>
      </w:r>
      <w:r>
        <w:rPr>
          <w:spacing w:val="-4"/>
          <w:lang w:val="sv-SE"/>
        </w:rPr>
        <w:t>r</w:t>
      </w:r>
      <w:r>
        <w:rPr>
          <w:lang w:val="sv-SE"/>
        </w:rPr>
        <w:t>en</w:t>
      </w:r>
      <w:r>
        <w:rPr>
          <w:w w:val="102"/>
          <w:lang w:val="sv-SE"/>
        </w:rPr>
        <w:t xml:space="preserve"> </w:t>
      </w:r>
      <w:r>
        <w:rPr>
          <w:w w:val="102"/>
          <w:lang w:val="sv-SE"/>
        </w:rPr>
        <w:br/>
        <w:t xml:space="preserve">     </w:t>
      </w:r>
      <w:r>
        <w:rPr>
          <w:lang w:val="sv-SE"/>
        </w:rPr>
        <w:t>v</w:t>
      </w:r>
      <w:r>
        <w:rPr>
          <w:spacing w:val="-4"/>
          <w:lang w:val="sv-SE"/>
        </w:rPr>
        <w:t>a</w:t>
      </w:r>
      <w:r>
        <w:rPr>
          <w:lang w:val="sv-SE"/>
        </w:rPr>
        <w:t>r</w:t>
      </w:r>
      <w:r>
        <w:rPr>
          <w:spacing w:val="-33"/>
          <w:lang w:val="sv-SE"/>
        </w:rPr>
        <w:t xml:space="preserve"> </w:t>
      </w:r>
      <w:r>
        <w:rPr>
          <w:lang w:val="sv-SE"/>
        </w:rPr>
        <w:t>12</w:t>
      </w:r>
      <w:r>
        <w:rPr>
          <w:spacing w:val="-33"/>
          <w:lang w:val="sv-SE"/>
        </w:rPr>
        <w:t xml:space="preserve"> </w:t>
      </w:r>
      <w:r>
        <w:rPr>
          <w:lang w:val="sv-SE"/>
        </w:rPr>
        <w:t>°C?</w:t>
      </w:r>
    </w:p>
    <w:p w14:paraId="1108F7DC" w14:textId="5FC91DE4" w:rsidR="006516F5" w:rsidRDefault="006516F5" w:rsidP="006516F5">
      <w:pPr>
        <w:pStyle w:val="Rad2"/>
        <w:rPr>
          <w:lang w:val="sv-SE"/>
        </w:rPr>
      </w:pPr>
      <w:r>
        <w:rPr>
          <w:spacing w:val="-29"/>
          <w:lang w:val="sv-SE"/>
        </w:rPr>
        <w:tab/>
        <w:t xml:space="preserve">d)   </w:t>
      </w:r>
      <w:r w:rsidR="005932A0">
        <w:rPr>
          <w:spacing w:val="-29"/>
          <w:lang w:val="sv-SE"/>
        </w:rPr>
        <w:t xml:space="preserve"> </w:t>
      </w:r>
      <w:r>
        <w:rPr>
          <w:spacing w:val="-29"/>
          <w:lang w:val="sv-SE"/>
        </w:rPr>
        <w:t>V</w:t>
      </w:r>
      <w:r>
        <w:rPr>
          <w:lang w:val="sv-SE"/>
        </w:rPr>
        <w:t>ad</w:t>
      </w:r>
      <w:r>
        <w:rPr>
          <w:spacing w:val="-8"/>
          <w:lang w:val="sv-SE"/>
        </w:rPr>
        <w:t xml:space="preserve"> </w:t>
      </w:r>
      <w:r>
        <w:rPr>
          <w:spacing w:val="-4"/>
          <w:lang w:val="sv-SE"/>
        </w:rPr>
        <w:t>fö</w:t>
      </w:r>
      <w:r>
        <w:rPr>
          <w:lang w:val="sv-SE"/>
        </w:rPr>
        <w:t>r</w:t>
      </w:r>
      <w:r>
        <w:rPr>
          <w:spacing w:val="-8"/>
          <w:lang w:val="sv-SE"/>
        </w:rPr>
        <w:t xml:space="preserve"> </w:t>
      </w:r>
      <w:r>
        <w:rPr>
          <w:lang w:val="sv-SE"/>
        </w:rPr>
        <w:t>slags</w:t>
      </w:r>
      <w:r>
        <w:rPr>
          <w:spacing w:val="-8"/>
          <w:lang w:val="sv-SE"/>
        </w:rPr>
        <w:t xml:space="preserve"> </w:t>
      </w:r>
      <w:r>
        <w:rPr>
          <w:lang w:val="sv-SE"/>
        </w:rPr>
        <w:t>diagr</w:t>
      </w:r>
      <w:r>
        <w:rPr>
          <w:spacing w:val="-3"/>
          <w:lang w:val="sv-SE"/>
        </w:rPr>
        <w:t>a</w:t>
      </w:r>
      <w:r>
        <w:rPr>
          <w:lang w:val="sv-SE"/>
        </w:rPr>
        <w:t>m</w:t>
      </w:r>
      <w:r>
        <w:rPr>
          <w:spacing w:val="-8"/>
          <w:lang w:val="sv-SE"/>
        </w:rPr>
        <w:t xml:space="preserve"> </w:t>
      </w:r>
      <w:r>
        <w:rPr>
          <w:spacing w:val="-4"/>
          <w:lang w:val="sv-SE"/>
        </w:rPr>
        <w:t>ä</w:t>
      </w:r>
      <w:r>
        <w:rPr>
          <w:lang w:val="sv-SE"/>
        </w:rPr>
        <w:t>r</w:t>
      </w:r>
      <w:r>
        <w:rPr>
          <w:spacing w:val="-7"/>
          <w:lang w:val="sv-SE"/>
        </w:rPr>
        <w:t xml:space="preserve"> </w:t>
      </w:r>
      <w:r>
        <w:rPr>
          <w:lang w:val="sv-SE"/>
        </w:rPr>
        <w:t>det</w:t>
      </w:r>
      <w:r>
        <w:rPr>
          <w:spacing w:val="-8"/>
          <w:lang w:val="sv-SE"/>
        </w:rPr>
        <w:t xml:space="preserve"> </w:t>
      </w:r>
      <w:r>
        <w:rPr>
          <w:lang w:val="sv-SE"/>
        </w:rPr>
        <w:t>h</w:t>
      </w:r>
      <w:r>
        <w:rPr>
          <w:spacing w:val="-3"/>
          <w:lang w:val="sv-SE"/>
        </w:rPr>
        <w:t>ä</w:t>
      </w:r>
      <w:r>
        <w:rPr>
          <w:lang w:val="sv-SE"/>
        </w:rPr>
        <w:t>r?</w:t>
      </w:r>
    </w:p>
    <w:p w14:paraId="20195C96" w14:textId="77777777" w:rsidR="006516F5" w:rsidRDefault="006516F5" w:rsidP="006516F5">
      <w:pPr>
        <w:pStyle w:val="FormatmallUppgiftluftver12pt"/>
      </w:pPr>
      <w:r>
        <w:rPr>
          <w:rStyle w:val="Uppgiftssiffra"/>
        </w:rPr>
        <w:t xml:space="preserve">   7</w:t>
      </w:r>
      <w:r w:rsidRPr="003D7336">
        <w:rPr>
          <w:b/>
          <w:bCs/>
        </w:rPr>
        <w:tab/>
      </w:r>
      <w:proofErr w:type="gramStart"/>
      <w:r w:rsidRPr="003D7336">
        <w:rPr>
          <w:spacing w:val="-15"/>
        </w:rPr>
        <w:t>V</w:t>
      </w:r>
      <w:r w:rsidRPr="003D7336">
        <w:t>il</w:t>
      </w:r>
      <w:r w:rsidRPr="003D7336">
        <w:rPr>
          <w:spacing w:val="-4"/>
        </w:rPr>
        <w:t>k</w:t>
      </w:r>
      <w:r w:rsidRPr="003D7336">
        <w:t>en</w:t>
      </w:r>
      <w:r w:rsidRPr="003D7336">
        <w:rPr>
          <w:spacing w:val="-31"/>
        </w:rPr>
        <w:t xml:space="preserve">  </w:t>
      </w:r>
      <w:r w:rsidRPr="003D7336">
        <w:rPr>
          <w:spacing w:val="1"/>
        </w:rPr>
        <w:t>b</w:t>
      </w:r>
      <w:r w:rsidRPr="003D7336">
        <w:rPr>
          <w:spacing w:val="-2"/>
        </w:rPr>
        <w:t>o</w:t>
      </w:r>
      <w:r w:rsidRPr="003D7336">
        <w:t>ks</w:t>
      </w:r>
      <w:r w:rsidRPr="003D7336">
        <w:rPr>
          <w:spacing w:val="1"/>
        </w:rPr>
        <w:t>t</w:t>
      </w:r>
      <w:r w:rsidRPr="003D7336">
        <w:rPr>
          <w:spacing w:val="-7"/>
        </w:rPr>
        <w:t>a</w:t>
      </w:r>
      <w:r w:rsidRPr="003D7336">
        <w:t>v</w:t>
      </w:r>
      <w:proofErr w:type="gramEnd"/>
      <w:r>
        <w:t xml:space="preserve"> </w:t>
      </w:r>
      <w:r w:rsidRPr="003D7336">
        <w:rPr>
          <w:spacing w:val="-30"/>
        </w:rPr>
        <w:t xml:space="preserve"> </w:t>
      </w:r>
      <w:r w:rsidRPr="003D7336">
        <w:rPr>
          <w:spacing w:val="1"/>
        </w:rPr>
        <w:t>sa</w:t>
      </w:r>
      <w:r w:rsidRPr="003D7336">
        <w:t>knas?</w:t>
      </w:r>
      <w:r>
        <w:t xml:space="preserve"> Förklara hur du tänker.</w:t>
      </w:r>
    </w:p>
    <w:p w14:paraId="080199AC" w14:textId="77777777" w:rsidR="006516F5" w:rsidRPr="007C1CAC" w:rsidRDefault="006516F5" w:rsidP="006516F5">
      <w:pPr>
        <w:pStyle w:val="FormatmallUppgiftluftver12pt"/>
        <w:rPr>
          <w:b/>
          <w:color w:val="000000"/>
          <w:w w:val="95"/>
        </w:rPr>
      </w:pPr>
      <w:r>
        <w:rPr>
          <w:w w:val="95"/>
        </w:rPr>
        <w:tab/>
      </w:r>
      <w:r w:rsidRPr="007C1CAC">
        <w:rPr>
          <w:b/>
          <w:w w:val="95"/>
        </w:rPr>
        <w:t>A</w:t>
      </w:r>
      <w:r w:rsidRPr="007C1CAC">
        <w:rPr>
          <w:b/>
          <w:color w:val="676767"/>
          <w:w w:val="95"/>
          <w:position w:val="-3"/>
          <w:sz w:val="38"/>
          <w:szCs w:val="38"/>
        </w:rPr>
        <w:t xml:space="preserve">          </w:t>
      </w:r>
      <w:r w:rsidRPr="007C1CAC">
        <w:rPr>
          <w:b/>
          <w:w w:val="95"/>
        </w:rPr>
        <w:t>G</w:t>
      </w:r>
      <w:r w:rsidRPr="007C1CAC">
        <w:rPr>
          <w:b/>
          <w:color w:val="676767"/>
          <w:w w:val="95"/>
          <w:position w:val="-3"/>
          <w:sz w:val="38"/>
          <w:szCs w:val="38"/>
        </w:rPr>
        <w:t xml:space="preserve">          </w:t>
      </w:r>
      <w:r w:rsidRPr="007C1CAC">
        <w:rPr>
          <w:b/>
          <w:w w:val="95"/>
        </w:rPr>
        <w:t>L</w:t>
      </w:r>
      <w:r w:rsidRPr="007C1CAC">
        <w:rPr>
          <w:b/>
          <w:color w:val="676767"/>
          <w:w w:val="95"/>
          <w:position w:val="-3"/>
          <w:sz w:val="38"/>
          <w:szCs w:val="38"/>
        </w:rPr>
        <w:t xml:space="preserve">          </w:t>
      </w:r>
      <w:r w:rsidRPr="007C1CAC">
        <w:rPr>
          <w:b/>
          <w:w w:val="95"/>
        </w:rPr>
        <w:t>P</w:t>
      </w:r>
      <w:r w:rsidRPr="007C1CAC">
        <w:rPr>
          <w:b/>
          <w:color w:val="676767"/>
          <w:w w:val="95"/>
          <w:position w:val="-3"/>
          <w:sz w:val="38"/>
          <w:szCs w:val="38"/>
        </w:rPr>
        <w:t xml:space="preserve">          </w:t>
      </w:r>
      <w:r>
        <w:rPr>
          <w:b/>
          <w:noProof/>
          <w:color w:val="676767"/>
          <w:w w:val="95"/>
          <w:position w:val="-3"/>
          <w:sz w:val="38"/>
          <w:szCs w:val="38"/>
        </w:rPr>
        <w:drawing>
          <wp:inline distT="0" distB="0" distL="0" distR="0" wp14:anchorId="1BE69205" wp14:editId="777C8229">
            <wp:extent cx="146050" cy="155575"/>
            <wp:effectExtent l="19050" t="0" r="6350" b="0"/>
            <wp:docPr id="11" name="Bildobjekt 3" descr="Rep 5-6_Frågetecken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5-6_Frågetecken.wmf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46050" cy="155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7C1CAC">
        <w:rPr>
          <w:color w:val="676767"/>
          <w:w w:val="95"/>
          <w:position w:val="-3"/>
          <w:sz w:val="38"/>
          <w:szCs w:val="38"/>
        </w:rPr>
        <w:t xml:space="preserve">          </w:t>
      </w:r>
      <w:r w:rsidRPr="007C1CAC">
        <w:rPr>
          <w:b/>
          <w:color w:val="000000"/>
          <w:w w:val="95"/>
        </w:rPr>
        <w:t>U</w:t>
      </w:r>
    </w:p>
    <w:p w14:paraId="06CC17E1" w14:textId="40711148" w:rsidR="002E0D9E" w:rsidRDefault="002E0D9E" w:rsidP="006516F5">
      <w:pPr>
        <w:pStyle w:val="FormatmallUppgiftluftver12pt"/>
      </w:pPr>
      <w:r>
        <w:br w:type="page"/>
      </w:r>
    </w:p>
    <w:p w14:paraId="5D1E4266" w14:textId="1300332C" w:rsidR="000426A0" w:rsidRPr="006000F5" w:rsidRDefault="002E0D9E" w:rsidP="002E0D9E">
      <w:pPr>
        <w:pStyle w:val="FormatmallUppgiftluftver12pt"/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88960" behindDoc="1" locked="0" layoutInCell="1" allowOverlap="1" wp14:anchorId="09B7DF94" wp14:editId="63679152">
            <wp:simplePos x="0" y="0"/>
            <wp:positionH relativeFrom="column">
              <wp:posOffset>-1066800</wp:posOffset>
            </wp:positionH>
            <wp:positionV relativeFrom="paragraph">
              <wp:posOffset>-1343660</wp:posOffset>
            </wp:positionV>
            <wp:extent cx="7600949" cy="10696575"/>
            <wp:effectExtent l="0" t="0" r="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rundVux 1 NY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00949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AF8317B" w14:textId="77777777" w:rsidR="00A306E3" w:rsidRPr="002E0D9E" w:rsidRDefault="00A306E3" w:rsidP="003A4072">
      <w:pPr>
        <w:rPr>
          <w:rFonts w:ascii="Arial" w:eastAsia="Arial" w:hAnsi="Arial"/>
          <w:b/>
          <w:bCs/>
          <w:sz w:val="22"/>
        </w:rPr>
      </w:pPr>
      <w:proofErr w:type="gramStart"/>
      <w:r w:rsidRPr="002E0D9E">
        <w:rPr>
          <w:rFonts w:ascii="Arial" w:eastAsia="Arial" w:hAnsi="Arial"/>
          <w:b/>
          <w:bCs/>
          <w:sz w:val="22"/>
        </w:rPr>
        <w:t>Del</w:t>
      </w:r>
      <w:r w:rsidR="00487964" w:rsidRPr="002E0D9E">
        <w:rPr>
          <w:rFonts w:ascii="Arial" w:eastAsia="Arial" w:hAnsi="Arial"/>
          <w:b/>
          <w:bCs/>
          <w:sz w:val="22"/>
        </w:rPr>
        <w:t xml:space="preserve"> </w:t>
      </w:r>
      <w:r w:rsidRPr="002E0D9E">
        <w:rPr>
          <w:rFonts w:ascii="Arial" w:eastAsia="Arial" w:hAnsi="Arial"/>
          <w:b/>
          <w:bCs/>
          <w:sz w:val="22"/>
        </w:rPr>
        <w:t xml:space="preserve"> II</w:t>
      </w:r>
      <w:proofErr w:type="gramEnd"/>
    </w:p>
    <w:p w14:paraId="7F7A020E" w14:textId="1152982F" w:rsidR="006516F5" w:rsidRDefault="002E0D9E" w:rsidP="006516F5">
      <w:pPr>
        <w:pStyle w:val="FormatmallUppgiftluftver12pt"/>
      </w:pPr>
      <w:r w:rsidRPr="002E0D9E">
        <w:rPr>
          <w:rStyle w:val="Uppgiftssiffra"/>
        </w:rPr>
        <w:t xml:space="preserve"> </w:t>
      </w:r>
      <w:r>
        <w:rPr>
          <w:rStyle w:val="Uppgiftssiffra"/>
        </w:rPr>
        <w:t xml:space="preserve"> 8</w:t>
      </w:r>
      <w:r w:rsidR="006516F5" w:rsidRPr="006516F5">
        <w:t xml:space="preserve"> </w:t>
      </w:r>
      <w:r w:rsidR="006516F5">
        <w:tab/>
        <w:t>Hur lång tid har det gått mellan klockslagen?</w:t>
      </w:r>
    </w:p>
    <w:p w14:paraId="06ADC25C" w14:textId="77777777" w:rsidR="006516F5" w:rsidRDefault="006516F5" w:rsidP="006516F5">
      <w:pPr>
        <w:pStyle w:val="Rad2"/>
        <w:tabs>
          <w:tab w:val="clear" w:pos="3119"/>
          <w:tab w:val="left" w:pos="4253"/>
        </w:tabs>
        <w:rPr>
          <w:lang w:val="sv-SE"/>
        </w:rPr>
      </w:pPr>
      <w:r>
        <w:rPr>
          <w:lang w:val="sv-SE"/>
        </w:rPr>
        <w:tab/>
        <w:t>a)</w:t>
      </w:r>
      <w:r>
        <w:rPr>
          <w:lang w:val="sv-SE"/>
        </w:rPr>
        <w:tab/>
        <w:t>b)</w:t>
      </w:r>
    </w:p>
    <w:p w14:paraId="5305ECDB" w14:textId="5FAD71EC" w:rsidR="006516F5" w:rsidRDefault="006516F5" w:rsidP="006516F5">
      <w:pPr>
        <w:pStyle w:val="FormatmallUppgiftluftver12pt"/>
        <w:tabs>
          <w:tab w:val="clear" w:pos="3119"/>
          <w:tab w:val="left" w:pos="4253"/>
        </w:tabs>
        <w:spacing w:before="0"/>
        <w:rPr>
          <w:b/>
          <w:bCs/>
        </w:rPr>
      </w:pPr>
      <w:r>
        <w:rPr>
          <w:b/>
          <w:bCs/>
        </w:rPr>
        <w:tab/>
        <w:t xml:space="preserve">    </w:t>
      </w:r>
      <w:r w:rsidR="003F0FC8">
        <w:rPr>
          <w:b/>
          <w:bCs/>
          <w:noProof/>
        </w:rPr>
        <w:drawing>
          <wp:inline distT="0" distB="0" distL="0" distR="0" wp14:anchorId="2527E399" wp14:editId="221A28C4">
            <wp:extent cx="1484376" cy="829056"/>
            <wp:effectExtent l="0" t="0" r="1905" b="9525"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Bildobjekt 8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484376" cy="8290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b/>
          <w:bCs/>
        </w:rPr>
        <w:tab/>
        <w:t xml:space="preserve">    </w:t>
      </w:r>
      <w:r w:rsidR="003F0FC8">
        <w:rPr>
          <w:b/>
          <w:bCs/>
          <w:noProof/>
        </w:rPr>
        <w:drawing>
          <wp:inline distT="0" distB="0" distL="0" distR="0" wp14:anchorId="1BF85F40" wp14:editId="78FB2C5D">
            <wp:extent cx="1429512" cy="826008"/>
            <wp:effectExtent l="0" t="0" r="0" b="0"/>
            <wp:docPr id="12" name="Bildobjekt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Bildobjekt 12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29512" cy="8260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89C81C" w14:textId="77777777" w:rsidR="006516F5" w:rsidRDefault="006516F5" w:rsidP="006516F5">
      <w:pPr>
        <w:pStyle w:val="FormatmallUppgiftluftver12pt"/>
      </w:pPr>
      <w:r>
        <w:rPr>
          <w:rStyle w:val="Uppgiftssiffra"/>
        </w:rPr>
        <w:t>9</w:t>
      </w:r>
      <w:r>
        <w:rPr>
          <w:b/>
          <w:bCs/>
        </w:rPr>
        <w:tab/>
      </w:r>
      <w:r>
        <w:t>Hur många minuter tar det för timvisaren på en klocka att vrida sig</w:t>
      </w:r>
    </w:p>
    <w:p w14:paraId="2BCEC2EC" w14:textId="77777777" w:rsidR="006516F5" w:rsidRDefault="006516F5" w:rsidP="006516F5">
      <w:pPr>
        <w:pStyle w:val="Rad2"/>
        <w:tabs>
          <w:tab w:val="clear" w:pos="3119"/>
          <w:tab w:val="left" w:pos="4253"/>
        </w:tabs>
        <w:rPr>
          <w:lang w:val="sv-SE"/>
        </w:rPr>
      </w:pPr>
      <w:r>
        <w:rPr>
          <w:rStyle w:val="Uppgiftssiffra"/>
          <w:lang w:val="sv-SE"/>
        </w:rPr>
        <w:tab/>
      </w:r>
      <w:r>
        <w:rPr>
          <w:lang w:val="sv-SE"/>
        </w:rPr>
        <w:t xml:space="preserve">a) </w:t>
      </w:r>
      <w:r>
        <w:rPr>
          <w:position w:val="-24"/>
        </w:rPr>
        <w:object w:dxaOrig="225" w:dyaOrig="615" w14:anchorId="63657B6C">
          <v:shape id="_x0000_i1026" type="#_x0000_t75" style="width:11.25pt;height:30.75pt" o:ole="">
            <v:imagedata r:id="rId15" o:title=""/>
          </v:shape>
          <o:OLEObject Type="Embed" ProgID="Equation.DSMT4" ShapeID="_x0000_i1026" DrawAspect="Content" ObjectID="_1728988965" r:id="rId16"/>
        </w:object>
      </w:r>
      <w:r>
        <w:rPr>
          <w:lang w:val="sv-SE"/>
        </w:rPr>
        <w:t xml:space="preserve"> varv</w:t>
      </w:r>
      <w:r>
        <w:rPr>
          <w:lang w:val="sv-SE"/>
        </w:rPr>
        <w:tab/>
        <w:t xml:space="preserve">b) </w:t>
      </w:r>
      <w:r>
        <w:rPr>
          <w:position w:val="-24"/>
        </w:rPr>
        <w:object w:dxaOrig="240" w:dyaOrig="615" w14:anchorId="473CB85F">
          <v:shape id="_x0000_i1027" type="#_x0000_t75" style="width:12pt;height:30.75pt" o:ole="">
            <v:imagedata r:id="rId17" o:title=""/>
          </v:shape>
          <o:OLEObject Type="Embed" ProgID="Equation.DSMT4" ShapeID="_x0000_i1027" DrawAspect="Content" ObjectID="_1728988966" r:id="rId18"/>
        </w:object>
      </w:r>
      <w:r>
        <w:rPr>
          <w:lang w:val="sv-SE"/>
        </w:rPr>
        <w:t xml:space="preserve"> varv</w:t>
      </w:r>
    </w:p>
    <w:p w14:paraId="3618AF07" w14:textId="77777777" w:rsidR="006516F5" w:rsidRPr="007C1CAC" w:rsidRDefault="006516F5" w:rsidP="006516F5">
      <w:pPr>
        <w:pStyle w:val="FormatmallUppgiftluftver12pt"/>
      </w:pPr>
      <w:proofErr w:type="gramStart"/>
      <w:r>
        <w:rPr>
          <w:rStyle w:val="Uppgiftssiffra"/>
          <w:rFonts w:eastAsia="Arial"/>
        </w:rPr>
        <w:t>10</w:t>
      </w:r>
      <w:r w:rsidRPr="00600E5F">
        <w:rPr>
          <w:rStyle w:val="Uppgiftssiffra"/>
          <w:rFonts w:eastAsia="Arial"/>
        </w:rPr>
        <w:t xml:space="preserve"> </w:t>
      </w:r>
      <w:r w:rsidRPr="00600E5F">
        <w:rPr>
          <w:rFonts w:eastAsia="Arial"/>
          <w:szCs w:val="28"/>
        </w:rPr>
        <w:t xml:space="preserve"> </w:t>
      </w:r>
      <w:r w:rsidRPr="003753E8">
        <w:tab/>
      </w:r>
      <w:proofErr w:type="gramEnd"/>
      <w:r>
        <w:t>I en tävling i kulstötning var segrarens längsta stöt 16 m 75 cm. Den som kom tvåa stötte 2 dm 7 cm kortare. Hur lång var den stöten?</w:t>
      </w:r>
    </w:p>
    <w:p w14:paraId="6BFF6A78" w14:textId="77777777" w:rsidR="006516F5" w:rsidRDefault="006516F5" w:rsidP="006516F5">
      <w:pPr>
        <w:pStyle w:val="FormatmallUppgiftluftver12pt"/>
      </w:pPr>
      <w:proofErr w:type="gramStart"/>
      <w:r>
        <w:rPr>
          <w:rStyle w:val="Uppgiftssiffra"/>
          <w:rFonts w:eastAsia="Arial"/>
        </w:rPr>
        <w:t>11</w:t>
      </w:r>
      <w:r w:rsidRPr="00600E5F">
        <w:rPr>
          <w:rStyle w:val="Uppgiftssiffra"/>
          <w:rFonts w:eastAsia="Arial"/>
        </w:rPr>
        <w:t xml:space="preserve"> </w:t>
      </w:r>
      <w:r w:rsidRPr="00600E5F">
        <w:rPr>
          <w:rFonts w:eastAsia="Arial"/>
          <w:szCs w:val="28"/>
        </w:rPr>
        <w:t xml:space="preserve"> </w:t>
      </w:r>
      <w:r w:rsidRPr="003753E8">
        <w:tab/>
      </w:r>
      <w:proofErr w:type="gramEnd"/>
      <w:r>
        <w:t>Hur mycket är</w:t>
      </w:r>
    </w:p>
    <w:p w14:paraId="40A47002" w14:textId="252E1F00" w:rsidR="006516F5" w:rsidRPr="0008040B" w:rsidRDefault="006516F5" w:rsidP="003F0FC8">
      <w:pPr>
        <w:pStyle w:val="Rad2"/>
        <w:tabs>
          <w:tab w:val="clear" w:pos="3119"/>
          <w:tab w:val="left" w:pos="4253"/>
        </w:tabs>
        <w:rPr>
          <w:lang w:val="sv-SE"/>
        </w:rPr>
      </w:pPr>
      <w:r w:rsidRPr="0008040B">
        <w:rPr>
          <w:lang w:val="sv-SE"/>
        </w:rPr>
        <w:tab/>
        <w:t>a)  4 m 65 cm – 1 m 7 dm</w:t>
      </w:r>
      <w:r w:rsidRPr="0008040B">
        <w:rPr>
          <w:lang w:val="sv-SE"/>
        </w:rPr>
        <w:tab/>
        <w:t>b)  2 dm 5 mm + 5 cm 8 mm</w:t>
      </w:r>
    </w:p>
    <w:p w14:paraId="7F69E4A6" w14:textId="77777777" w:rsidR="006516F5" w:rsidRDefault="006516F5" w:rsidP="006516F5">
      <w:pPr>
        <w:pStyle w:val="FormatmallUppgiftluftver12pt"/>
      </w:pPr>
      <w:r>
        <w:rPr>
          <w:rStyle w:val="Uppgiftssiffra"/>
        </w:rPr>
        <w:t>12</w:t>
      </w:r>
      <w:r>
        <w:rPr>
          <w:b/>
          <w:bCs/>
        </w:rPr>
        <w:tab/>
      </w:r>
      <w:r>
        <w:t>En</w:t>
      </w:r>
      <w:r>
        <w:rPr>
          <w:spacing w:val="-7"/>
        </w:rPr>
        <w:t xml:space="preserve"> </w:t>
      </w:r>
      <w:r>
        <w:rPr>
          <w:spacing w:val="-4"/>
        </w:rPr>
        <w:t>fo</w:t>
      </w:r>
      <w:r>
        <w:rPr>
          <w:spacing w:val="-1"/>
        </w:rPr>
        <w:t>t</w:t>
      </w:r>
      <w:r>
        <w:rPr>
          <w:spacing w:val="1"/>
        </w:rPr>
        <w:t>b</w:t>
      </w:r>
      <w:r>
        <w:t>o</w:t>
      </w:r>
      <w:r>
        <w:rPr>
          <w:spacing w:val="1"/>
        </w:rPr>
        <w:t>l</w:t>
      </w:r>
      <w:r>
        <w:t>ls</w:t>
      </w:r>
      <w:r>
        <w:rPr>
          <w:spacing w:val="-1"/>
        </w:rPr>
        <w:t>m</w:t>
      </w:r>
      <w:r>
        <w:rPr>
          <w:spacing w:val="-7"/>
        </w:rPr>
        <w:t>a</w:t>
      </w:r>
      <w:r>
        <w:t>t</w:t>
      </w:r>
      <w:r>
        <w:rPr>
          <w:spacing w:val="-3"/>
        </w:rPr>
        <w:t>c</w:t>
      </w:r>
      <w:r>
        <w:t>h</w:t>
      </w:r>
      <w:r>
        <w:rPr>
          <w:spacing w:val="-6"/>
        </w:rPr>
        <w:t xml:space="preserve"> </w:t>
      </w:r>
      <w:r>
        <w:rPr>
          <w:spacing w:val="1"/>
        </w:rPr>
        <w:t>b</w:t>
      </w:r>
      <w:r>
        <w:rPr>
          <w:spacing w:val="-4"/>
        </w:rPr>
        <w:t>ö</w:t>
      </w:r>
      <w:r>
        <w:rPr>
          <w:spacing w:val="1"/>
        </w:rPr>
        <w:t>r</w:t>
      </w:r>
      <w:r>
        <w:t>j</w:t>
      </w:r>
      <w:r>
        <w:rPr>
          <w:spacing w:val="-1"/>
        </w:rPr>
        <w:t>ad</w:t>
      </w:r>
      <w:r>
        <w:t>e</w:t>
      </w:r>
      <w:r>
        <w:rPr>
          <w:spacing w:val="-7"/>
        </w:rPr>
        <w:t xml:space="preserve"> </w:t>
      </w:r>
      <w:r>
        <w:rPr>
          <w:spacing w:val="-1"/>
        </w:rPr>
        <w:t>n</w:t>
      </w:r>
      <w:r>
        <w:rPr>
          <w:spacing w:val="-4"/>
        </w:rPr>
        <w:t>ä</w:t>
      </w:r>
      <w:r>
        <w:t>r</w:t>
      </w:r>
      <w:r>
        <w:rPr>
          <w:spacing w:val="-6"/>
        </w:rPr>
        <w:t xml:space="preserve"> </w:t>
      </w:r>
      <w:r>
        <w:rPr>
          <w:spacing w:val="2"/>
        </w:rPr>
        <w:t>k</w:t>
      </w:r>
      <w:r>
        <w:t>l</w:t>
      </w:r>
      <w:r>
        <w:rPr>
          <w:spacing w:val="2"/>
        </w:rPr>
        <w:t>o</w:t>
      </w:r>
      <w:r>
        <w:rPr>
          <w:spacing w:val="-3"/>
        </w:rPr>
        <w:t>c</w:t>
      </w:r>
      <w:r>
        <w:rPr>
          <w:spacing w:val="-1"/>
        </w:rPr>
        <w:t>k</w:t>
      </w:r>
      <w:r>
        <w:rPr>
          <w:spacing w:val="-4"/>
        </w:rPr>
        <w:t>a</w:t>
      </w:r>
      <w:r>
        <w:t>n</w:t>
      </w:r>
      <w:r>
        <w:rPr>
          <w:spacing w:val="-7"/>
        </w:rPr>
        <w:t xml:space="preserve"> </w:t>
      </w:r>
      <w:r>
        <w:t>v</w:t>
      </w:r>
      <w:r>
        <w:rPr>
          <w:spacing w:val="-4"/>
        </w:rPr>
        <w:t>a</w:t>
      </w:r>
      <w:r>
        <w:t>r</w:t>
      </w:r>
      <w:r>
        <w:rPr>
          <w:spacing w:val="-6"/>
        </w:rPr>
        <w:t xml:space="preserve"> </w:t>
      </w:r>
      <w:r>
        <w:t>16.32.</w:t>
      </w:r>
      <w:r>
        <w:br/>
      </w:r>
      <w:r>
        <w:rPr>
          <w:spacing w:val="-7"/>
        </w:rPr>
        <w:t>Pa</w:t>
      </w:r>
      <w:r>
        <w:t>u</w:t>
      </w:r>
      <w:r>
        <w:rPr>
          <w:spacing w:val="1"/>
        </w:rPr>
        <w:t>s</w:t>
      </w:r>
      <w:r>
        <w:t>en</w:t>
      </w:r>
      <w:r>
        <w:rPr>
          <w:spacing w:val="-6"/>
        </w:rPr>
        <w:t xml:space="preserve"> </w:t>
      </w:r>
      <w:r>
        <w:t>mell</w:t>
      </w:r>
      <w:r>
        <w:rPr>
          <w:spacing w:val="-4"/>
        </w:rPr>
        <w:t>a</w:t>
      </w:r>
      <w:r>
        <w:t>n</w:t>
      </w:r>
      <w:r>
        <w:rPr>
          <w:spacing w:val="-6"/>
        </w:rPr>
        <w:t xml:space="preserve"> </w:t>
      </w:r>
      <w:r>
        <w:t>de</w:t>
      </w:r>
      <w:r>
        <w:rPr>
          <w:spacing w:val="-5"/>
        </w:rPr>
        <w:t xml:space="preserve"> </w:t>
      </w:r>
      <w:r>
        <w:t>båda</w:t>
      </w:r>
      <w:r>
        <w:rPr>
          <w:spacing w:val="-6"/>
        </w:rPr>
        <w:t xml:space="preserve"> </w:t>
      </w:r>
      <w:r>
        <w:t>hal</w:t>
      </w:r>
      <w:r>
        <w:rPr>
          <w:spacing w:val="1"/>
        </w:rPr>
        <w:t>v</w:t>
      </w:r>
      <w:r>
        <w:t>lek</w:t>
      </w:r>
      <w:r>
        <w:rPr>
          <w:spacing w:val="-4"/>
        </w:rPr>
        <w:t>a</w:t>
      </w:r>
      <w:r>
        <w:t>r</w:t>
      </w:r>
      <w:r>
        <w:rPr>
          <w:spacing w:val="-1"/>
        </w:rPr>
        <w:t>n</w:t>
      </w:r>
      <w:r>
        <w:t>a</w:t>
      </w:r>
      <w:r>
        <w:rPr>
          <w:spacing w:val="-5"/>
        </w:rPr>
        <w:t xml:space="preserve"> </w:t>
      </w:r>
      <w:r>
        <w:t>v</w:t>
      </w:r>
      <w:r>
        <w:rPr>
          <w:spacing w:val="-4"/>
        </w:rPr>
        <w:t>a</w:t>
      </w:r>
      <w:r>
        <w:t>r</w:t>
      </w:r>
      <w:r>
        <w:rPr>
          <w:spacing w:val="-6"/>
        </w:rPr>
        <w:t xml:space="preserve"> </w:t>
      </w:r>
      <w:r>
        <w:t>17</w:t>
      </w:r>
      <w:r>
        <w:rPr>
          <w:spacing w:val="-6"/>
        </w:rPr>
        <w:t xml:space="preserve"> </w:t>
      </w:r>
      <w:r>
        <w:t>min.</w:t>
      </w:r>
      <w:r>
        <w:br/>
      </w:r>
      <w:r>
        <w:rPr>
          <w:spacing w:val="-8"/>
        </w:rPr>
        <w:t>N</w:t>
      </w:r>
      <w:r>
        <w:rPr>
          <w:spacing w:val="-4"/>
        </w:rPr>
        <w:t>ä</w:t>
      </w:r>
      <w:r>
        <w:t>r s</w:t>
      </w:r>
      <w:r>
        <w:rPr>
          <w:spacing w:val="-5"/>
        </w:rPr>
        <w:t>l</w:t>
      </w:r>
      <w:r>
        <w:rPr>
          <w:spacing w:val="-4"/>
        </w:rPr>
        <w:t>u</w:t>
      </w:r>
      <w:r>
        <w:t>tade</w:t>
      </w:r>
      <w:r>
        <w:rPr>
          <w:spacing w:val="1"/>
        </w:rPr>
        <w:t xml:space="preserve"> </w:t>
      </w:r>
      <w:r>
        <w:t>m</w:t>
      </w:r>
      <w:r>
        <w:rPr>
          <w:spacing w:val="-6"/>
        </w:rPr>
        <w:t>a</w:t>
      </w:r>
      <w:r>
        <w:t>t</w:t>
      </w:r>
      <w:r>
        <w:rPr>
          <w:spacing w:val="-3"/>
        </w:rPr>
        <w:t>c</w:t>
      </w:r>
      <w:r>
        <w:t xml:space="preserve">hen </w:t>
      </w:r>
      <w:r>
        <w:rPr>
          <w:spacing w:val="-4"/>
        </w:rPr>
        <w:t>o</w:t>
      </w:r>
      <w:r>
        <w:t>m</w:t>
      </w:r>
      <w:r>
        <w:rPr>
          <w:spacing w:val="1"/>
        </w:rPr>
        <w:t xml:space="preserve"> </w:t>
      </w:r>
      <w:r>
        <w:t xml:space="preserve">den </w:t>
      </w:r>
      <w:r>
        <w:rPr>
          <w:spacing w:val="-4"/>
        </w:rPr>
        <w:t>fö</w:t>
      </w:r>
      <w:r>
        <w:t>rl</w:t>
      </w:r>
      <w:r>
        <w:rPr>
          <w:spacing w:val="-3"/>
        </w:rPr>
        <w:t>än</w:t>
      </w:r>
      <w:r>
        <w:rPr>
          <w:spacing w:val="-4"/>
        </w:rPr>
        <w:t>g</w:t>
      </w:r>
      <w:r>
        <w:t>des</w:t>
      </w:r>
      <w:r>
        <w:rPr>
          <w:spacing w:val="1"/>
        </w:rPr>
        <w:t xml:space="preserve"> </w:t>
      </w:r>
      <w:r>
        <w:t xml:space="preserve">med 1 min i första halvlek och </w:t>
      </w:r>
      <w:r>
        <w:br/>
        <w:t>med 4</w:t>
      </w:r>
      <w:r>
        <w:rPr>
          <w:spacing w:val="1"/>
        </w:rPr>
        <w:t xml:space="preserve"> </w:t>
      </w:r>
      <w:r>
        <w:t xml:space="preserve">min i andra halvlek? </w:t>
      </w:r>
      <w:r>
        <w:rPr>
          <w:spacing w:val="-29"/>
        </w:rPr>
        <w:t>V</w:t>
      </w:r>
      <w:r>
        <w:rPr>
          <w:spacing w:val="-4"/>
        </w:rPr>
        <w:t>a</w:t>
      </w:r>
      <w:r>
        <w:rPr>
          <w:spacing w:val="1"/>
        </w:rPr>
        <w:t>rj</w:t>
      </w:r>
      <w:r>
        <w:t>e</w:t>
      </w:r>
      <w:r>
        <w:rPr>
          <w:spacing w:val="-13"/>
        </w:rPr>
        <w:t xml:space="preserve"> </w:t>
      </w:r>
      <w:r>
        <w:t>hal</w:t>
      </w:r>
      <w:r>
        <w:rPr>
          <w:spacing w:val="1"/>
        </w:rPr>
        <w:t>v</w:t>
      </w:r>
      <w:r>
        <w:t>lek</w:t>
      </w:r>
      <w:r>
        <w:rPr>
          <w:spacing w:val="-12"/>
        </w:rPr>
        <w:t xml:space="preserve"> </w:t>
      </w:r>
      <w:r>
        <w:t>i</w:t>
      </w:r>
      <w:r>
        <w:rPr>
          <w:spacing w:val="-13"/>
        </w:rPr>
        <w:t xml:space="preserve"> </w:t>
      </w:r>
      <w:r>
        <w:rPr>
          <w:spacing w:val="-4"/>
        </w:rPr>
        <w:t>fo</w:t>
      </w:r>
      <w:r>
        <w:t>t</w:t>
      </w:r>
      <w:r>
        <w:rPr>
          <w:spacing w:val="1"/>
        </w:rPr>
        <w:t>b</w:t>
      </w:r>
      <w:r>
        <w:t>o</w:t>
      </w:r>
      <w:r>
        <w:rPr>
          <w:spacing w:val="1"/>
        </w:rPr>
        <w:t>l</w:t>
      </w:r>
      <w:r>
        <w:t>l</w:t>
      </w:r>
      <w:r>
        <w:rPr>
          <w:spacing w:val="-12"/>
        </w:rPr>
        <w:t xml:space="preserve"> </w:t>
      </w:r>
      <w:r>
        <w:rPr>
          <w:spacing w:val="-4"/>
        </w:rPr>
        <w:t>ä</w:t>
      </w:r>
      <w:r>
        <w:t>r</w:t>
      </w:r>
      <w:r>
        <w:rPr>
          <w:spacing w:val="-13"/>
        </w:rPr>
        <w:t xml:space="preserve"> </w:t>
      </w:r>
      <w:r>
        <w:t>45</w:t>
      </w:r>
      <w:r>
        <w:rPr>
          <w:spacing w:val="-12"/>
        </w:rPr>
        <w:t xml:space="preserve"> </w:t>
      </w:r>
      <w:r>
        <w:t>min</w:t>
      </w:r>
      <w:r>
        <w:rPr>
          <w:spacing w:val="-12"/>
        </w:rPr>
        <w:t xml:space="preserve"> </w:t>
      </w:r>
      <w:r>
        <w:t>l</w:t>
      </w:r>
      <w:r>
        <w:rPr>
          <w:spacing w:val="-4"/>
        </w:rPr>
        <w:t>å</w:t>
      </w:r>
      <w:r>
        <w:rPr>
          <w:spacing w:val="-3"/>
        </w:rPr>
        <w:t>n</w:t>
      </w:r>
      <w:r>
        <w:t>g.</w:t>
      </w:r>
    </w:p>
    <w:p w14:paraId="31B45A12" w14:textId="1C75B209" w:rsidR="009A1CA2" w:rsidRDefault="009A1CA2" w:rsidP="006516F5">
      <w:pPr>
        <w:pStyle w:val="FormatmallUppgiftluftver12p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6EF020C7" w14:textId="238FBA75" w:rsidR="009A1CA2" w:rsidRPr="009A1CA2" w:rsidRDefault="00200F28" w:rsidP="009A1CA2">
      <w:pPr>
        <w:pStyle w:val="RAvsnitt"/>
        <w:rPr>
          <w:rFonts w:ascii="Arial" w:hAnsi="Arial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86912" behindDoc="1" locked="0" layoutInCell="1" allowOverlap="1" wp14:anchorId="25828E70" wp14:editId="1C9F2C77">
            <wp:simplePos x="0" y="0"/>
            <wp:positionH relativeFrom="column">
              <wp:posOffset>-1070610</wp:posOffset>
            </wp:positionH>
            <wp:positionV relativeFrom="paragraph">
              <wp:posOffset>-1332230</wp:posOffset>
            </wp:positionV>
            <wp:extent cx="7600315" cy="10696575"/>
            <wp:effectExtent l="0" t="0" r="0" b="0"/>
            <wp:wrapNone/>
            <wp:docPr id="19" name="Bildobjekt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rundVux 1 NY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00315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1CA2" w:rsidRPr="009A1CA2">
        <w:rPr>
          <w:rFonts w:ascii="Arial" w:hAnsi="Arial"/>
        </w:rPr>
        <w:t xml:space="preserve">Facit Övningsprov </w:t>
      </w:r>
      <w:r w:rsidR="00233A10">
        <w:rPr>
          <w:rFonts w:ascii="Arial" w:hAnsi="Arial"/>
        </w:rPr>
        <w:t>kapitel</w:t>
      </w:r>
      <w:r w:rsidR="000426A0">
        <w:rPr>
          <w:rFonts w:ascii="Arial" w:hAnsi="Arial"/>
        </w:rPr>
        <w:t xml:space="preserve"> </w:t>
      </w:r>
      <w:r w:rsidR="006516F5">
        <w:rPr>
          <w:rFonts w:ascii="Arial" w:hAnsi="Arial"/>
        </w:rPr>
        <w:t>3</w:t>
      </w:r>
      <w:r w:rsidR="009A1CA2">
        <w:rPr>
          <w:rFonts w:ascii="Arial" w:hAnsi="Arial"/>
        </w:rPr>
        <w:t xml:space="preserve"> </w:t>
      </w:r>
    </w:p>
    <w:p w14:paraId="0D2673FF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3C5D86F2" w14:textId="55ADF218" w:rsidR="005932A0" w:rsidRPr="0008040B" w:rsidRDefault="005932A0" w:rsidP="006516F5">
      <w:pPr>
        <w:pStyle w:val="FormatmallUppgiftluftver12pt"/>
        <w:rPr>
          <w:rStyle w:val="Uppgiftssiffra"/>
          <w:lang w:val="en-US"/>
        </w:rPr>
      </w:pPr>
      <w:r w:rsidRPr="0008040B">
        <w:rPr>
          <w:rStyle w:val="Uppgiftssiffra"/>
          <w:lang w:val="en-US"/>
        </w:rPr>
        <w:t>Del I</w:t>
      </w:r>
    </w:p>
    <w:p w14:paraId="051C34DB" w14:textId="06C7DC5D" w:rsidR="002E0D9E" w:rsidRPr="0008040B" w:rsidRDefault="000426A0" w:rsidP="006516F5">
      <w:pPr>
        <w:pStyle w:val="FormatmallUppgiftluftver12pt"/>
        <w:rPr>
          <w:w w:val="120"/>
          <w:lang w:val="en-US"/>
        </w:rPr>
      </w:pPr>
      <w:r w:rsidRPr="0008040B">
        <w:rPr>
          <w:rStyle w:val="Uppgiftssiffra"/>
          <w:lang w:val="en-US"/>
        </w:rPr>
        <w:t xml:space="preserve">  1</w:t>
      </w:r>
      <w:r w:rsidRPr="0008040B">
        <w:rPr>
          <w:b/>
          <w:bCs/>
          <w:w w:val="120"/>
          <w:lang w:val="en-US"/>
        </w:rPr>
        <w:tab/>
      </w:r>
      <w:r w:rsidR="001864EF" w:rsidRPr="0008040B">
        <w:rPr>
          <w:w w:val="120"/>
          <w:lang w:val="en-US"/>
        </w:rPr>
        <w:t xml:space="preserve">a) </w:t>
      </w:r>
      <w:r w:rsidR="004D6D03" w:rsidRPr="0008040B">
        <w:rPr>
          <w:w w:val="120"/>
          <w:lang w:val="en-US"/>
        </w:rPr>
        <w:t>19.30</w:t>
      </w:r>
    </w:p>
    <w:p w14:paraId="77A1C432" w14:textId="78E3B445" w:rsidR="004D6D03" w:rsidRPr="0008040B" w:rsidRDefault="004D6D03" w:rsidP="0008040B">
      <w:pPr>
        <w:pStyle w:val="Rad20"/>
        <w:rPr>
          <w:w w:val="120"/>
        </w:rPr>
      </w:pPr>
      <w:r w:rsidRPr="0008040B">
        <w:rPr>
          <w:w w:val="120"/>
        </w:rPr>
        <w:tab/>
        <w:t>b) 14.35</w:t>
      </w:r>
    </w:p>
    <w:p w14:paraId="3F4E3072" w14:textId="3EF61EF3" w:rsidR="004D6D03" w:rsidRPr="0008040B" w:rsidRDefault="004D6D03" w:rsidP="006516F5">
      <w:pPr>
        <w:pStyle w:val="FormatmallUppgiftluftver12pt"/>
        <w:rPr>
          <w:w w:val="120"/>
          <w:lang w:val="en-US"/>
        </w:rPr>
      </w:pPr>
      <w:r w:rsidRPr="0008040B">
        <w:rPr>
          <w:rStyle w:val="Uppgiftssiffra"/>
        </w:rPr>
        <w:t>2</w:t>
      </w:r>
      <w:r w:rsidRPr="0008040B">
        <w:rPr>
          <w:b/>
          <w:bCs/>
          <w:w w:val="120"/>
          <w:lang w:val="en-US"/>
        </w:rPr>
        <w:tab/>
      </w:r>
      <w:r w:rsidRPr="0008040B">
        <w:rPr>
          <w:w w:val="120"/>
          <w:lang w:val="en-US"/>
        </w:rPr>
        <w:t>a) 5 mm</w:t>
      </w:r>
    </w:p>
    <w:p w14:paraId="343A123F" w14:textId="28043051" w:rsidR="004D6D03" w:rsidRPr="0008040B" w:rsidRDefault="004D6D03" w:rsidP="0008040B">
      <w:pPr>
        <w:pStyle w:val="Rad2"/>
        <w:rPr>
          <w:w w:val="120"/>
        </w:rPr>
      </w:pPr>
      <w:r w:rsidRPr="0008040B">
        <w:rPr>
          <w:w w:val="120"/>
        </w:rPr>
        <w:tab/>
        <w:t xml:space="preserve">b) </w:t>
      </w:r>
      <w:proofErr w:type="spellStart"/>
      <w:r w:rsidRPr="0008040B">
        <w:rPr>
          <w:w w:val="120"/>
        </w:rPr>
        <w:t>Stapeldiagram</w:t>
      </w:r>
      <w:proofErr w:type="spellEnd"/>
    </w:p>
    <w:p w14:paraId="28895773" w14:textId="7D0807EA" w:rsidR="004D6D03" w:rsidRPr="0008040B" w:rsidRDefault="004D6D03" w:rsidP="006516F5">
      <w:pPr>
        <w:pStyle w:val="FormatmallUppgiftluftver12pt"/>
        <w:rPr>
          <w:b/>
          <w:bCs/>
          <w:w w:val="120"/>
          <w:lang w:val="en-US"/>
        </w:rPr>
      </w:pPr>
      <w:r w:rsidRPr="0008040B">
        <w:rPr>
          <w:rStyle w:val="Uppgiftssiffra"/>
        </w:rPr>
        <w:t>3</w:t>
      </w:r>
      <w:r w:rsidRPr="0008040B">
        <w:rPr>
          <w:w w:val="120"/>
          <w:lang w:val="en-US"/>
        </w:rPr>
        <w:tab/>
        <w:t>a) 7 m</w:t>
      </w:r>
    </w:p>
    <w:p w14:paraId="65578941" w14:textId="18477B7B" w:rsidR="004D6D03" w:rsidRPr="0008040B" w:rsidRDefault="004D6D03" w:rsidP="0008040B">
      <w:pPr>
        <w:pStyle w:val="Rad2"/>
        <w:rPr>
          <w:w w:val="120"/>
        </w:rPr>
      </w:pPr>
      <w:r w:rsidRPr="0008040B">
        <w:rPr>
          <w:b/>
          <w:bCs/>
          <w:w w:val="120"/>
        </w:rPr>
        <w:tab/>
      </w:r>
      <w:r w:rsidRPr="0008040B">
        <w:rPr>
          <w:w w:val="120"/>
        </w:rPr>
        <w:t>b) 2 000 m</w:t>
      </w:r>
    </w:p>
    <w:p w14:paraId="302BB049" w14:textId="789CFD72" w:rsidR="004D6D03" w:rsidRPr="0008040B" w:rsidRDefault="004D6D03" w:rsidP="0008040B">
      <w:pPr>
        <w:pStyle w:val="Rad2"/>
        <w:rPr>
          <w:w w:val="120"/>
        </w:rPr>
      </w:pPr>
      <w:r w:rsidRPr="0008040B">
        <w:rPr>
          <w:w w:val="120"/>
        </w:rPr>
        <w:tab/>
        <w:t>c) 4 m</w:t>
      </w:r>
    </w:p>
    <w:p w14:paraId="2CE5A803" w14:textId="19F051B0" w:rsidR="004D6D03" w:rsidRPr="0008040B" w:rsidRDefault="004D6D03" w:rsidP="006516F5">
      <w:pPr>
        <w:pStyle w:val="FormatmallUppgiftluftver12pt"/>
        <w:rPr>
          <w:w w:val="120"/>
          <w:lang w:val="en-US"/>
        </w:rPr>
      </w:pPr>
      <w:r w:rsidRPr="0008040B">
        <w:rPr>
          <w:rStyle w:val="Uppgiftssiffra"/>
        </w:rPr>
        <w:t>4</w:t>
      </w:r>
      <w:r w:rsidRPr="0008040B">
        <w:rPr>
          <w:w w:val="120"/>
          <w:lang w:val="en-US"/>
        </w:rPr>
        <w:tab/>
        <w:t>a) 17.50</w:t>
      </w:r>
    </w:p>
    <w:p w14:paraId="73A3645F" w14:textId="284A2387" w:rsidR="004D6D03" w:rsidRPr="0008040B" w:rsidRDefault="004D6D03" w:rsidP="0008040B">
      <w:pPr>
        <w:pStyle w:val="Rad2"/>
        <w:rPr>
          <w:w w:val="120"/>
        </w:rPr>
      </w:pPr>
      <w:r w:rsidRPr="0008040B">
        <w:rPr>
          <w:b/>
          <w:bCs/>
          <w:w w:val="120"/>
        </w:rPr>
        <w:tab/>
      </w:r>
      <w:r w:rsidRPr="0008040B">
        <w:rPr>
          <w:w w:val="120"/>
        </w:rPr>
        <w:t>b) 18.05</w:t>
      </w:r>
    </w:p>
    <w:p w14:paraId="2C390725" w14:textId="2FEAE1BE" w:rsidR="004D6D03" w:rsidRPr="0008040B" w:rsidRDefault="004D6D03" w:rsidP="0008040B">
      <w:pPr>
        <w:pStyle w:val="Rad2"/>
        <w:rPr>
          <w:w w:val="120"/>
        </w:rPr>
      </w:pPr>
      <w:r w:rsidRPr="0008040B">
        <w:rPr>
          <w:w w:val="120"/>
        </w:rPr>
        <w:tab/>
        <w:t>c)</w:t>
      </w:r>
      <w:r w:rsidR="0057383A" w:rsidRPr="0008040B">
        <w:rPr>
          <w:w w:val="120"/>
        </w:rPr>
        <w:t xml:space="preserve"> 16.20</w:t>
      </w:r>
    </w:p>
    <w:p w14:paraId="41EF33AE" w14:textId="6C5DA1D1" w:rsidR="0057383A" w:rsidRPr="0008040B" w:rsidRDefault="0057383A" w:rsidP="006516F5">
      <w:pPr>
        <w:pStyle w:val="FormatmallUppgiftluftver12pt"/>
        <w:rPr>
          <w:w w:val="120"/>
          <w:lang w:val="en-US"/>
        </w:rPr>
      </w:pPr>
      <w:r w:rsidRPr="0008040B">
        <w:rPr>
          <w:rStyle w:val="Uppgiftssiffra"/>
        </w:rPr>
        <w:t>5</w:t>
      </w:r>
      <w:r w:rsidRPr="0008040B">
        <w:rPr>
          <w:w w:val="120"/>
          <w:lang w:val="en-US"/>
        </w:rPr>
        <w:tab/>
        <w:t xml:space="preserve">a) </w:t>
      </w:r>
      <w:r w:rsidRPr="0008040B">
        <w:rPr>
          <w:i/>
          <w:iCs/>
          <w:w w:val="120"/>
          <w:lang w:val="en-US"/>
        </w:rPr>
        <w:t>x</w:t>
      </w:r>
      <w:r w:rsidRPr="0008040B">
        <w:rPr>
          <w:w w:val="120"/>
          <w:lang w:val="en-US"/>
        </w:rPr>
        <w:t xml:space="preserve"> = 2 000</w:t>
      </w:r>
    </w:p>
    <w:p w14:paraId="7EFC4C88" w14:textId="3A63C947" w:rsidR="0057383A" w:rsidRPr="0008040B" w:rsidRDefault="0057383A" w:rsidP="0008040B">
      <w:pPr>
        <w:pStyle w:val="Rad20"/>
        <w:rPr>
          <w:w w:val="120"/>
        </w:rPr>
      </w:pPr>
      <w:r w:rsidRPr="0008040B">
        <w:rPr>
          <w:b/>
          <w:bCs/>
          <w:w w:val="120"/>
        </w:rPr>
        <w:tab/>
      </w:r>
      <w:r w:rsidRPr="0008040B">
        <w:rPr>
          <w:w w:val="120"/>
        </w:rPr>
        <w:t xml:space="preserve">b) </w:t>
      </w:r>
      <w:r w:rsidRPr="0008040B">
        <w:rPr>
          <w:i/>
          <w:iCs/>
          <w:w w:val="120"/>
        </w:rPr>
        <w:t>x</w:t>
      </w:r>
      <w:r w:rsidRPr="0008040B">
        <w:rPr>
          <w:w w:val="120"/>
        </w:rPr>
        <w:t xml:space="preserve"> = </w:t>
      </w:r>
      <w:r w:rsidR="005A72AB" w:rsidRPr="0008040B">
        <w:rPr>
          <w:w w:val="120"/>
        </w:rPr>
        <w:t>30</w:t>
      </w:r>
    </w:p>
    <w:p w14:paraId="3889AD7A" w14:textId="7212F22A" w:rsidR="005A72AB" w:rsidRPr="0008040B" w:rsidRDefault="005A72AB" w:rsidP="006516F5">
      <w:pPr>
        <w:pStyle w:val="FormatmallUppgiftluftver12pt"/>
        <w:rPr>
          <w:w w:val="120"/>
          <w:lang w:val="en-US"/>
        </w:rPr>
      </w:pPr>
      <w:r w:rsidRPr="0008040B">
        <w:rPr>
          <w:rStyle w:val="Uppgiftssiffra"/>
        </w:rPr>
        <w:t>6</w:t>
      </w:r>
      <w:r w:rsidRPr="0008040B">
        <w:rPr>
          <w:w w:val="120"/>
          <w:lang w:val="en-US"/>
        </w:rPr>
        <w:tab/>
        <w:t>a) 20 °C</w:t>
      </w:r>
    </w:p>
    <w:p w14:paraId="688406C2" w14:textId="228CBC0D" w:rsidR="005A72AB" w:rsidRPr="0008040B" w:rsidRDefault="005A72AB" w:rsidP="0008040B">
      <w:pPr>
        <w:pStyle w:val="Rad2"/>
        <w:rPr>
          <w:w w:val="120"/>
        </w:rPr>
      </w:pPr>
      <w:r w:rsidRPr="0008040B">
        <w:rPr>
          <w:b/>
          <w:bCs/>
          <w:w w:val="120"/>
        </w:rPr>
        <w:tab/>
      </w:r>
      <w:r w:rsidRPr="0008040B">
        <w:rPr>
          <w:w w:val="120"/>
        </w:rPr>
        <w:t xml:space="preserve">b) </w:t>
      </w:r>
      <w:r w:rsidR="00381494" w:rsidRPr="0008040B">
        <w:rPr>
          <w:w w:val="120"/>
        </w:rPr>
        <w:t>18 °C</w:t>
      </w:r>
    </w:p>
    <w:p w14:paraId="6C3DD293" w14:textId="1904D93C" w:rsidR="00381494" w:rsidRPr="0008040B" w:rsidRDefault="00381494" w:rsidP="0008040B">
      <w:pPr>
        <w:pStyle w:val="Rad2"/>
        <w:rPr>
          <w:w w:val="120"/>
        </w:rPr>
      </w:pPr>
      <w:r w:rsidRPr="0008040B">
        <w:rPr>
          <w:w w:val="120"/>
        </w:rPr>
        <w:tab/>
        <w:t>c) 08.00</w:t>
      </w:r>
    </w:p>
    <w:p w14:paraId="36197C1D" w14:textId="04FF8750" w:rsidR="00381494" w:rsidRPr="0008040B" w:rsidRDefault="00381494" w:rsidP="0008040B">
      <w:pPr>
        <w:pStyle w:val="Rad2"/>
        <w:rPr>
          <w:w w:val="120"/>
        </w:rPr>
      </w:pPr>
      <w:r w:rsidRPr="0008040B">
        <w:rPr>
          <w:w w:val="120"/>
        </w:rPr>
        <w:tab/>
        <w:t xml:space="preserve">d) </w:t>
      </w:r>
      <w:proofErr w:type="spellStart"/>
      <w:r w:rsidRPr="0008040B">
        <w:rPr>
          <w:w w:val="120"/>
        </w:rPr>
        <w:t>Linjediagram</w:t>
      </w:r>
      <w:proofErr w:type="spellEnd"/>
    </w:p>
    <w:p w14:paraId="583B6F52" w14:textId="247DB140" w:rsidR="00381494" w:rsidRDefault="00840141" w:rsidP="00381494">
      <w:pPr>
        <w:pStyle w:val="FormatmallUppgiftluftver12pt"/>
        <w:rPr>
          <w:w w:val="120"/>
        </w:rPr>
      </w:pPr>
      <w:r w:rsidRPr="0008040B">
        <w:rPr>
          <w:rStyle w:val="Uppgiftssiffra"/>
        </w:rPr>
        <w:t>7</w:t>
      </w:r>
      <w:r>
        <w:rPr>
          <w:w w:val="120"/>
        </w:rPr>
        <w:tab/>
      </w:r>
      <w:r w:rsidR="00D76889">
        <w:rPr>
          <w:w w:val="120"/>
        </w:rPr>
        <w:t>Bokstäverna kommer i alfabetisk ordning med</w:t>
      </w:r>
      <w:r w:rsidR="00DC5309">
        <w:rPr>
          <w:w w:val="120"/>
        </w:rPr>
        <w:t xml:space="preserve"> minskande mellanrum. Mellan A och G finns </w:t>
      </w:r>
      <w:r w:rsidR="0008040B">
        <w:rPr>
          <w:w w:val="120"/>
        </w:rPr>
        <w:br/>
      </w:r>
      <w:r w:rsidR="00DC5309">
        <w:rPr>
          <w:w w:val="120"/>
        </w:rPr>
        <w:t>5 bokstäver, mellan G och L 4 bokstäver och så vidare. Den bokstav som saknas är S.</w:t>
      </w:r>
    </w:p>
    <w:p w14:paraId="4C9DEC26" w14:textId="05472048" w:rsidR="005932A0" w:rsidRDefault="0008040B" w:rsidP="00381494">
      <w:pPr>
        <w:pStyle w:val="FormatmallUppgiftluftver12pt"/>
        <w:rPr>
          <w:b/>
          <w:bCs/>
          <w:w w:val="120"/>
        </w:rPr>
      </w:pPr>
      <w:r>
        <w:rPr>
          <w:b/>
          <w:bCs/>
          <w:w w:val="120"/>
        </w:rPr>
        <w:br w:type="column"/>
      </w:r>
      <w:r w:rsidR="005932A0" w:rsidRPr="0008040B">
        <w:rPr>
          <w:rStyle w:val="Uppgiftssiffra"/>
        </w:rPr>
        <w:t>Del</w:t>
      </w:r>
      <w:r w:rsidR="005932A0">
        <w:rPr>
          <w:b/>
          <w:bCs/>
          <w:w w:val="120"/>
        </w:rPr>
        <w:t xml:space="preserve"> II</w:t>
      </w:r>
    </w:p>
    <w:p w14:paraId="256753A0" w14:textId="705A2081" w:rsidR="00DC5309" w:rsidRDefault="00AD45BD" w:rsidP="00381494">
      <w:pPr>
        <w:pStyle w:val="FormatmallUppgiftluftver12pt"/>
        <w:rPr>
          <w:w w:val="120"/>
        </w:rPr>
      </w:pPr>
      <w:r w:rsidRPr="0008040B">
        <w:rPr>
          <w:rStyle w:val="Uppgiftssiffra"/>
        </w:rPr>
        <w:t>8</w:t>
      </w:r>
      <w:r>
        <w:rPr>
          <w:w w:val="120"/>
        </w:rPr>
        <w:tab/>
        <w:t>a) 45 min</w:t>
      </w:r>
    </w:p>
    <w:p w14:paraId="28559014" w14:textId="3A43F587" w:rsidR="00AD45BD" w:rsidRDefault="00AD45BD" w:rsidP="0008040B">
      <w:pPr>
        <w:pStyle w:val="Rad20"/>
        <w:rPr>
          <w:w w:val="120"/>
        </w:rPr>
      </w:pPr>
      <w:r>
        <w:rPr>
          <w:b/>
          <w:bCs/>
          <w:w w:val="120"/>
        </w:rPr>
        <w:tab/>
      </w:r>
      <w:r>
        <w:rPr>
          <w:w w:val="120"/>
        </w:rPr>
        <w:t>b)1 h 10 min</w:t>
      </w:r>
    </w:p>
    <w:p w14:paraId="78091586" w14:textId="414264DA" w:rsidR="00AD45BD" w:rsidRPr="0008040B" w:rsidRDefault="0008040B" w:rsidP="00381494">
      <w:pPr>
        <w:pStyle w:val="FormatmallUppgiftluftver12pt"/>
        <w:rPr>
          <w:w w:val="120"/>
          <w:lang w:val="en-US"/>
        </w:rPr>
      </w:pPr>
      <w:r w:rsidRPr="0008040B">
        <w:rPr>
          <w:rStyle w:val="Uppgiftssiffra"/>
        </w:rPr>
        <w:t xml:space="preserve">  </w:t>
      </w:r>
      <w:r w:rsidR="00AD45BD" w:rsidRPr="0008040B">
        <w:rPr>
          <w:rStyle w:val="Uppgiftssiffra"/>
          <w:lang w:val="en-US"/>
        </w:rPr>
        <w:t>9</w:t>
      </w:r>
      <w:r w:rsidR="00AD45BD" w:rsidRPr="0008040B">
        <w:rPr>
          <w:b/>
          <w:bCs/>
          <w:w w:val="120"/>
          <w:lang w:val="en-US"/>
        </w:rPr>
        <w:tab/>
      </w:r>
      <w:r w:rsidR="00AD45BD" w:rsidRPr="0008040B">
        <w:rPr>
          <w:w w:val="120"/>
          <w:lang w:val="en-US"/>
        </w:rPr>
        <w:t>a) 20 min</w:t>
      </w:r>
    </w:p>
    <w:p w14:paraId="787B3E89" w14:textId="690770BA" w:rsidR="009A5100" w:rsidRPr="0008040B" w:rsidRDefault="009A5100" w:rsidP="0008040B">
      <w:pPr>
        <w:pStyle w:val="Rad20"/>
        <w:rPr>
          <w:w w:val="120"/>
        </w:rPr>
      </w:pPr>
      <w:r w:rsidRPr="0008040B">
        <w:rPr>
          <w:b/>
          <w:bCs/>
          <w:w w:val="120"/>
        </w:rPr>
        <w:tab/>
      </w:r>
      <w:r w:rsidRPr="0008040B">
        <w:rPr>
          <w:w w:val="120"/>
        </w:rPr>
        <w:t>b) 45 min</w:t>
      </w:r>
    </w:p>
    <w:p w14:paraId="5F0006DA" w14:textId="7476ACC2" w:rsidR="009A5100" w:rsidRPr="0008040B" w:rsidRDefault="009A5100" w:rsidP="00381494">
      <w:pPr>
        <w:pStyle w:val="FormatmallUppgiftluftver12pt"/>
        <w:rPr>
          <w:w w:val="120"/>
          <w:lang w:val="en-US"/>
        </w:rPr>
      </w:pPr>
      <w:r w:rsidRPr="0008040B">
        <w:rPr>
          <w:rStyle w:val="Uppgiftssiffra"/>
          <w:lang w:val="en-US"/>
        </w:rPr>
        <w:t>10</w:t>
      </w:r>
      <w:r w:rsidRPr="0008040B">
        <w:rPr>
          <w:b/>
          <w:bCs/>
          <w:w w:val="120"/>
          <w:lang w:val="en-US"/>
        </w:rPr>
        <w:tab/>
      </w:r>
      <w:r w:rsidR="001566AB" w:rsidRPr="0008040B">
        <w:rPr>
          <w:w w:val="120"/>
          <w:lang w:val="en-US"/>
        </w:rPr>
        <w:t>16 m 48 cm</w:t>
      </w:r>
    </w:p>
    <w:p w14:paraId="7B9972E1" w14:textId="770B8BD7" w:rsidR="001566AB" w:rsidRPr="0008040B" w:rsidRDefault="001566AB" w:rsidP="00381494">
      <w:pPr>
        <w:pStyle w:val="FormatmallUppgiftluftver12pt"/>
        <w:rPr>
          <w:w w:val="120"/>
          <w:lang w:val="en-US"/>
        </w:rPr>
      </w:pPr>
      <w:r w:rsidRPr="0008040B">
        <w:rPr>
          <w:rStyle w:val="Uppgiftssiffra"/>
          <w:lang w:val="en-US"/>
        </w:rPr>
        <w:t>11</w:t>
      </w:r>
      <w:r w:rsidRPr="0008040B">
        <w:rPr>
          <w:b/>
          <w:bCs/>
          <w:w w:val="120"/>
          <w:lang w:val="en-US"/>
        </w:rPr>
        <w:tab/>
      </w:r>
      <w:r w:rsidRPr="0008040B">
        <w:rPr>
          <w:w w:val="120"/>
          <w:lang w:val="en-US"/>
        </w:rPr>
        <w:t xml:space="preserve">a) </w:t>
      </w:r>
      <w:r w:rsidR="009734C8" w:rsidRPr="0008040B">
        <w:rPr>
          <w:w w:val="120"/>
          <w:lang w:val="en-US"/>
        </w:rPr>
        <w:t>2 m 95 cm</w:t>
      </w:r>
    </w:p>
    <w:p w14:paraId="344B62EE" w14:textId="637853C5" w:rsidR="009734C8" w:rsidRDefault="009734C8" w:rsidP="0008040B">
      <w:pPr>
        <w:pStyle w:val="Rad20"/>
        <w:rPr>
          <w:w w:val="120"/>
        </w:rPr>
      </w:pPr>
      <w:r w:rsidRPr="0008040B">
        <w:rPr>
          <w:b/>
          <w:bCs/>
          <w:w w:val="120"/>
          <w:lang w:val="en-US"/>
        </w:rPr>
        <w:tab/>
      </w:r>
      <w:r>
        <w:rPr>
          <w:w w:val="120"/>
        </w:rPr>
        <w:t xml:space="preserve">b) </w:t>
      </w:r>
      <w:r w:rsidR="005932A0">
        <w:rPr>
          <w:w w:val="120"/>
        </w:rPr>
        <w:t>2 dm 6</w:t>
      </w:r>
      <w:r w:rsidR="0097520C">
        <w:rPr>
          <w:w w:val="120"/>
        </w:rPr>
        <w:t xml:space="preserve"> cm 3 mm</w:t>
      </w:r>
    </w:p>
    <w:p w14:paraId="0CE0DF40" w14:textId="756ED022" w:rsidR="0097520C" w:rsidRPr="0008040B" w:rsidRDefault="0097520C" w:rsidP="00381494">
      <w:pPr>
        <w:pStyle w:val="FormatmallUppgiftluftver12pt"/>
        <w:rPr>
          <w:w w:val="120"/>
        </w:rPr>
      </w:pPr>
      <w:r w:rsidRPr="0008040B">
        <w:rPr>
          <w:rStyle w:val="Uppgiftssiffra"/>
        </w:rPr>
        <w:t>12</w:t>
      </w:r>
      <w:r>
        <w:rPr>
          <w:b/>
          <w:bCs/>
          <w:w w:val="120"/>
        </w:rPr>
        <w:tab/>
      </w:r>
      <w:r w:rsidR="006F744E">
        <w:rPr>
          <w:w w:val="120"/>
        </w:rPr>
        <w:t>Sammanlagt tog matchen (90 + 17 + 1 + 4) min =</w:t>
      </w:r>
      <w:r w:rsidR="0008040B">
        <w:rPr>
          <w:w w:val="120"/>
        </w:rPr>
        <w:br/>
        <w:t>=</w:t>
      </w:r>
      <w:r w:rsidR="006F744E">
        <w:rPr>
          <w:w w:val="120"/>
        </w:rPr>
        <w:t xml:space="preserve"> </w:t>
      </w:r>
      <w:r w:rsidR="00A153B7">
        <w:rPr>
          <w:w w:val="120"/>
        </w:rPr>
        <w:t xml:space="preserve">112 min = 1 h </w:t>
      </w:r>
      <w:r w:rsidR="005932A0">
        <w:rPr>
          <w:w w:val="120"/>
        </w:rPr>
        <w:t>52</w:t>
      </w:r>
      <w:r w:rsidR="00540B35">
        <w:rPr>
          <w:w w:val="120"/>
        </w:rPr>
        <w:t xml:space="preserve"> min. </w:t>
      </w:r>
      <w:r w:rsidR="00855EC7">
        <w:rPr>
          <w:w w:val="120"/>
        </w:rPr>
        <w:t xml:space="preserve">Matchen slutade </w:t>
      </w:r>
      <w:r w:rsidR="00855EC7" w:rsidRPr="0008040B">
        <w:rPr>
          <w:b/>
          <w:bCs/>
          <w:w w:val="120"/>
        </w:rPr>
        <w:t>18.</w:t>
      </w:r>
      <w:r w:rsidR="005932A0">
        <w:rPr>
          <w:b/>
          <w:bCs/>
          <w:w w:val="120"/>
        </w:rPr>
        <w:t>24</w:t>
      </w:r>
      <w:r w:rsidR="00855EC7">
        <w:rPr>
          <w:w w:val="120"/>
        </w:rPr>
        <w:t>.</w:t>
      </w:r>
    </w:p>
    <w:p w14:paraId="0568ABE5" w14:textId="1B831707" w:rsidR="00A306E3" w:rsidRPr="00B32475" w:rsidRDefault="00A306E3" w:rsidP="002E0D9E">
      <w:pPr>
        <w:pStyle w:val="FormatmallUppgiftluftver12pt"/>
        <w:rPr>
          <w:sz w:val="28"/>
          <w:szCs w:val="28"/>
        </w:rPr>
      </w:pPr>
    </w:p>
    <w:sectPr w:rsidR="00A306E3" w:rsidRPr="00B32475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44C0EB3" w14:textId="77777777" w:rsidR="00FE0B73" w:rsidRDefault="00FE0B73">
      <w:r>
        <w:separator/>
      </w:r>
    </w:p>
  </w:endnote>
  <w:endnote w:type="continuationSeparator" w:id="0">
    <w:p w14:paraId="458860AC" w14:textId="77777777" w:rsidR="00FE0B73" w:rsidRDefault="00FE0B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Yu Gothic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DINPro-Bold">
    <w:altName w:val="Arial Black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libri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Palatino">
    <w:charset w:val="00"/>
    <w:family w:val="roman"/>
    <w:pitch w:val="variable"/>
    <w:sig w:usb0="00000007" w:usb1="00000000" w:usb2="00000000" w:usb3="00000000" w:csb0="00000093" w:csb1="00000000"/>
  </w:font>
  <w:font w:name="Minion Pro">
    <w:altName w:val="Minion Pro"/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C6BB86" w14:textId="77777777" w:rsidR="00FE0B73" w:rsidRDefault="00FE0B73">
      <w:r>
        <w:separator/>
      </w:r>
    </w:p>
  </w:footnote>
  <w:footnote w:type="continuationSeparator" w:id="0">
    <w:p w14:paraId="11ED6435" w14:textId="77777777" w:rsidR="00FE0B73" w:rsidRDefault="00FE0B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4" type="#_x0000_t75" style="width:10.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09111582">
    <w:abstractNumId w:val="0"/>
  </w:num>
  <w:num w:numId="2" w16cid:durableId="1297301195">
    <w:abstractNumId w:val="24"/>
  </w:num>
  <w:num w:numId="3" w16cid:durableId="1109206361">
    <w:abstractNumId w:val="19"/>
  </w:num>
  <w:num w:numId="4" w16cid:durableId="1299189499">
    <w:abstractNumId w:val="30"/>
  </w:num>
  <w:num w:numId="5" w16cid:durableId="169754490">
    <w:abstractNumId w:val="10"/>
  </w:num>
  <w:num w:numId="6" w16cid:durableId="606156860">
    <w:abstractNumId w:val="8"/>
  </w:num>
  <w:num w:numId="7" w16cid:durableId="1011252545">
    <w:abstractNumId w:val="7"/>
  </w:num>
  <w:num w:numId="8" w16cid:durableId="990404179">
    <w:abstractNumId w:val="6"/>
  </w:num>
  <w:num w:numId="9" w16cid:durableId="648440888">
    <w:abstractNumId w:val="5"/>
  </w:num>
  <w:num w:numId="10" w16cid:durableId="57170231">
    <w:abstractNumId w:val="9"/>
  </w:num>
  <w:num w:numId="11" w16cid:durableId="1657764384">
    <w:abstractNumId w:val="4"/>
  </w:num>
  <w:num w:numId="12" w16cid:durableId="1301770569">
    <w:abstractNumId w:val="3"/>
  </w:num>
  <w:num w:numId="13" w16cid:durableId="1673794033">
    <w:abstractNumId w:val="2"/>
  </w:num>
  <w:num w:numId="14" w16cid:durableId="1227255562">
    <w:abstractNumId w:val="1"/>
  </w:num>
  <w:num w:numId="15" w16cid:durableId="1973361972">
    <w:abstractNumId w:val="16"/>
  </w:num>
  <w:num w:numId="16" w16cid:durableId="1486044108">
    <w:abstractNumId w:val="22"/>
  </w:num>
  <w:num w:numId="17" w16cid:durableId="1191451111">
    <w:abstractNumId w:val="25"/>
  </w:num>
  <w:num w:numId="18" w16cid:durableId="1439178860">
    <w:abstractNumId w:val="29"/>
  </w:num>
  <w:num w:numId="19" w16cid:durableId="2053263408">
    <w:abstractNumId w:val="13"/>
  </w:num>
  <w:num w:numId="20" w16cid:durableId="681590521">
    <w:abstractNumId w:val="20"/>
  </w:num>
  <w:num w:numId="21" w16cid:durableId="304504241">
    <w:abstractNumId w:val="17"/>
  </w:num>
  <w:num w:numId="22" w16cid:durableId="1742218511">
    <w:abstractNumId w:val="23"/>
  </w:num>
  <w:num w:numId="23" w16cid:durableId="344214783">
    <w:abstractNumId w:val="26"/>
  </w:num>
  <w:num w:numId="24" w16cid:durableId="1758404127">
    <w:abstractNumId w:val="12"/>
  </w:num>
  <w:num w:numId="25" w16cid:durableId="1728991152">
    <w:abstractNumId w:val="14"/>
  </w:num>
  <w:num w:numId="26" w16cid:durableId="128520613">
    <w:abstractNumId w:val="11"/>
  </w:num>
  <w:num w:numId="27" w16cid:durableId="748817003">
    <w:abstractNumId w:val="28"/>
  </w:num>
  <w:num w:numId="28" w16cid:durableId="792601546">
    <w:abstractNumId w:val="27"/>
  </w:num>
  <w:num w:numId="29" w16cid:durableId="1068726580">
    <w:abstractNumId w:val="21"/>
  </w:num>
  <w:num w:numId="30" w16cid:durableId="218518681">
    <w:abstractNumId w:val="18"/>
  </w:num>
  <w:num w:numId="31" w16cid:durableId="1751199408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4E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6A0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40B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66AB"/>
    <w:rsid w:val="001570A3"/>
    <w:rsid w:val="00157801"/>
    <w:rsid w:val="00157D02"/>
    <w:rsid w:val="00160A0C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4EF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0F28"/>
    <w:rsid w:val="0020105A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A10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4F7B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0D9E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4C4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2F79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1494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72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0FC8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2FE9"/>
    <w:rsid w:val="00433686"/>
    <w:rsid w:val="00433827"/>
    <w:rsid w:val="004346AA"/>
    <w:rsid w:val="004377C9"/>
    <w:rsid w:val="00440EC1"/>
    <w:rsid w:val="0044128B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6D03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0B35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383A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32A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2AB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25EC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2C9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43A7"/>
    <w:rsid w:val="00634CD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16F5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44E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8A7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4A36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0C1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05F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014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45B"/>
    <w:rsid w:val="008558B5"/>
    <w:rsid w:val="00855D0F"/>
    <w:rsid w:val="00855EC7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1C7E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07F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4C8"/>
    <w:rsid w:val="00973EB4"/>
    <w:rsid w:val="0097487F"/>
    <w:rsid w:val="0097520C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100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5AAC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3B7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5BD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ACF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737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0FD3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4BD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5708A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889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45EE"/>
    <w:rsid w:val="00DB79B3"/>
    <w:rsid w:val="00DC0965"/>
    <w:rsid w:val="00DC201C"/>
    <w:rsid w:val="00DC5309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1ABF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45EF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69AF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6FD0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3E5A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0B7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B6DA76C"/>
  <w15:docId w15:val="{A8496294-4930-4052-AF9E-7DF106025F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  <w:style w:type="paragraph" w:customStyle="1" w:styleId="Rad20">
    <w:name w:val="Rad2"/>
    <w:basedOn w:val="FormatmallUppgiftluftver12pt"/>
    <w:qFormat/>
    <w:rsid w:val="006516F5"/>
    <w:pPr>
      <w:spacing w:before="120"/>
    </w:pPr>
    <w:rPr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7.jpg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6.wmf"/><Relationship Id="rId17" Type="http://schemas.openxmlformats.org/officeDocument/2006/relationships/image" Target="media/image10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jpg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10" Type="http://schemas.openxmlformats.org/officeDocument/2006/relationships/image" Target="media/image4.jp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jpg"/><Relationship Id="rId14" Type="http://schemas.openxmlformats.org/officeDocument/2006/relationships/image" Target="media/image8.jp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B8BB7-C114-4798-9E73-34228409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3</Pages>
  <Words>352</Words>
  <Characters>1870</Characters>
  <Application>Microsoft Office Word</Application>
  <DocSecurity>0</DocSecurity>
  <Lines>15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218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2-11-02T16:38:00Z</cp:lastPrinted>
  <dcterms:created xsi:type="dcterms:W3CDTF">2022-11-03T12:56:00Z</dcterms:created>
  <dcterms:modified xsi:type="dcterms:W3CDTF">2022-11-03T12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